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5D9A" w:rsidRPr="00D06649" w:rsidRDefault="00376392">
      <w:pPr>
        <w:rPr>
          <w:b/>
          <w:sz w:val="32"/>
        </w:rPr>
      </w:pPr>
      <w:r>
        <w:rPr>
          <w:rFonts w:hint="eastAsia"/>
          <w:b/>
          <w:sz w:val="32"/>
        </w:rPr>
        <w:t>一、</w:t>
      </w:r>
      <w:r w:rsidR="002B4C6A" w:rsidRPr="00376392">
        <w:rPr>
          <w:rFonts w:hint="eastAsia"/>
          <w:b/>
          <w:sz w:val="32"/>
        </w:rPr>
        <w:t>测试题</w:t>
      </w:r>
    </w:p>
    <w:p w:rsidR="00613A89" w:rsidRPr="00996068" w:rsidRDefault="00244B39" w:rsidP="00244B39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b/>
          <w:color w:val="333333"/>
        </w:rPr>
      </w:pPr>
      <w:r w:rsidRPr="003B2C51">
        <w:rPr>
          <w:rFonts w:cs="Arial" w:hint="eastAsia"/>
          <w:b/>
          <w:color w:val="333333"/>
        </w:rPr>
        <w:t>(狭义相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>对论基本原理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>)</w:t>
      </w:r>
      <w:r w:rsidR="00AD3F7B" w:rsidRPr="00996068">
        <w:rPr>
          <w:rFonts w:ascii="Times New Roman" w:eastAsiaTheme="minorEastAsia" w:hAnsi="Times New Roman" w:cs="Times New Roman"/>
          <w:b/>
          <w:color w:val="333333"/>
        </w:rPr>
        <w:t xml:space="preserve"> </w:t>
      </w:r>
      <w:r w:rsidR="0025338A" w:rsidRPr="00996068">
        <w:rPr>
          <w:rFonts w:ascii="Times New Roman" w:eastAsiaTheme="minorEastAsia" w:hAnsi="Times New Roman" w:cs="Times New Roman"/>
          <w:b/>
          <w:color w:val="333333"/>
        </w:rPr>
        <w:t>关于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>狭义相对论</w:t>
      </w:r>
      <w:r w:rsidR="0025338A" w:rsidRPr="00996068">
        <w:rPr>
          <w:rFonts w:ascii="Times New Roman" w:eastAsiaTheme="minorEastAsia" w:hAnsi="Times New Roman" w:cs="Times New Roman"/>
          <w:b/>
          <w:color w:val="333333"/>
        </w:rPr>
        <w:t>的两个基本原理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>，下列说法中哪些是正确</w:t>
      </w:r>
      <w:r w:rsidR="0025338A" w:rsidRPr="00996068">
        <w:rPr>
          <w:rFonts w:ascii="Times New Roman" w:eastAsiaTheme="minorEastAsia" w:hAnsi="Times New Roman" w:cs="Times New Roman"/>
          <w:b/>
          <w:color w:val="333333"/>
        </w:rPr>
        <w:t>的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>：</w:t>
      </w:r>
      <w:r w:rsidR="00613A89" w:rsidRPr="00996068">
        <w:rPr>
          <w:rFonts w:ascii="Times New Roman" w:eastAsiaTheme="minorEastAsia" w:hAnsi="Times New Roman" w:cs="Times New Roman"/>
          <w:b/>
          <w:color w:val="333333"/>
        </w:rPr>
        <w:t xml:space="preserve"> </w:t>
      </w:r>
    </w:p>
    <w:p w:rsidR="00613A89" w:rsidRPr="00996068" w:rsidRDefault="009C4AB9" w:rsidP="00613A89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一切</w:t>
      </w:r>
      <w:r w:rsidR="0061423E" w:rsidRPr="00996068">
        <w:rPr>
          <w:rFonts w:ascii="Times New Roman" w:eastAsiaTheme="minorEastAsia" w:hAnsi="Times New Roman" w:cs="Times New Roman"/>
          <w:color w:val="333333"/>
        </w:rPr>
        <w:t>宏观</w:t>
      </w:r>
      <w:r w:rsidRPr="00996068">
        <w:rPr>
          <w:rFonts w:ascii="Times New Roman" w:eastAsiaTheme="minorEastAsia" w:hAnsi="Times New Roman" w:cs="Times New Roman"/>
          <w:color w:val="333333"/>
        </w:rPr>
        <w:t>物体</w:t>
      </w:r>
      <w:r w:rsidR="00613A89" w:rsidRPr="00996068">
        <w:rPr>
          <w:rFonts w:ascii="Times New Roman" w:eastAsiaTheme="minorEastAsia" w:hAnsi="Times New Roman" w:cs="Times New Roman"/>
          <w:color w:val="333333"/>
        </w:rPr>
        <w:t>的</w:t>
      </w:r>
      <w:r w:rsidR="0061423E" w:rsidRPr="00996068">
        <w:rPr>
          <w:rFonts w:ascii="Times New Roman" w:eastAsiaTheme="minorEastAsia" w:hAnsi="Times New Roman" w:cs="Times New Roman"/>
          <w:color w:val="333333"/>
        </w:rPr>
        <w:t>运动</w:t>
      </w:r>
      <w:r w:rsidR="00613A89" w:rsidRPr="00996068">
        <w:rPr>
          <w:rFonts w:ascii="Times New Roman" w:eastAsiaTheme="minorEastAsia" w:hAnsi="Times New Roman" w:cs="Times New Roman"/>
          <w:color w:val="333333"/>
        </w:rPr>
        <w:t>速度都不能大于真空中的光速</w:t>
      </w:r>
      <w:r w:rsidR="00D05999"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847FB7" w:rsidRPr="00996068" w:rsidRDefault="00847FB7" w:rsidP="00613A89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在</w:t>
      </w:r>
      <w:r w:rsidR="006F1002" w:rsidRPr="00996068">
        <w:rPr>
          <w:rFonts w:ascii="Times New Roman" w:eastAsiaTheme="minorEastAsia" w:hAnsi="Times New Roman" w:cs="Times New Roman"/>
          <w:color w:val="333333"/>
        </w:rPr>
        <w:t>纳米</w:t>
      </w:r>
      <w:r w:rsidRPr="00996068">
        <w:rPr>
          <w:rFonts w:ascii="Times New Roman" w:eastAsiaTheme="minorEastAsia" w:hAnsi="Times New Roman" w:cs="Times New Roman"/>
          <w:color w:val="333333"/>
        </w:rPr>
        <w:t>材料中可以实现光传输速度大于真空中的光速；</w:t>
      </w:r>
    </w:p>
    <w:p w:rsidR="003777E5" w:rsidRPr="00996068" w:rsidRDefault="003777E5" w:rsidP="00613A89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微观粒子的运动速度可以超光速；</w:t>
      </w:r>
    </w:p>
    <w:p w:rsidR="009C4AB9" w:rsidRPr="00996068" w:rsidRDefault="009C4AB9" w:rsidP="009C4AB9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力学</w:t>
      </w:r>
      <w:r w:rsidR="00D05999" w:rsidRPr="00996068">
        <w:rPr>
          <w:rFonts w:ascii="Times New Roman" w:eastAsiaTheme="minorEastAsia" w:hAnsi="Times New Roman" w:cs="Times New Roman"/>
          <w:color w:val="333333"/>
        </w:rPr>
        <w:t>定律</w:t>
      </w:r>
      <w:r w:rsidRPr="00996068">
        <w:rPr>
          <w:rFonts w:ascii="Times New Roman" w:eastAsiaTheme="minorEastAsia" w:hAnsi="Times New Roman" w:cs="Times New Roman"/>
          <w:color w:val="333333"/>
        </w:rPr>
        <w:t>在所有</w:t>
      </w:r>
      <w:r w:rsidR="00BD0B35" w:rsidRPr="00996068">
        <w:rPr>
          <w:rFonts w:ascii="Times New Roman" w:eastAsiaTheme="minorEastAsia" w:hAnsi="Times New Roman" w:cs="Times New Roman"/>
          <w:color w:val="333333"/>
        </w:rPr>
        <w:t>的</w:t>
      </w:r>
      <w:r w:rsidRPr="00996068">
        <w:rPr>
          <w:rFonts w:ascii="Times New Roman" w:eastAsiaTheme="minorEastAsia" w:hAnsi="Times New Roman" w:cs="Times New Roman"/>
          <w:color w:val="333333"/>
        </w:rPr>
        <w:t>惯性参考系里都应该有相同的</w:t>
      </w:r>
      <w:r w:rsidR="00D05999" w:rsidRPr="00996068">
        <w:rPr>
          <w:rFonts w:ascii="Times New Roman" w:eastAsiaTheme="minorEastAsia" w:hAnsi="Times New Roman" w:cs="Times New Roman"/>
          <w:color w:val="333333"/>
        </w:rPr>
        <w:t>形式；</w:t>
      </w:r>
    </w:p>
    <w:p w:rsidR="004C7443" w:rsidRPr="00996068" w:rsidRDefault="0025338A" w:rsidP="004C7443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力学量在所有</w:t>
      </w:r>
      <w:r w:rsidR="00BD0B35" w:rsidRPr="00996068">
        <w:rPr>
          <w:rFonts w:ascii="Times New Roman" w:eastAsiaTheme="minorEastAsia" w:hAnsi="Times New Roman" w:cs="Times New Roman"/>
          <w:color w:val="333333"/>
        </w:rPr>
        <w:t>的</w:t>
      </w:r>
      <w:r w:rsidRPr="00996068">
        <w:rPr>
          <w:rFonts w:ascii="Times New Roman" w:eastAsiaTheme="minorEastAsia" w:hAnsi="Times New Roman" w:cs="Times New Roman"/>
          <w:color w:val="333333"/>
        </w:rPr>
        <w:t>惯性参考系里都应该有相同的</w:t>
      </w:r>
      <w:r w:rsidR="005713B0" w:rsidRPr="00996068">
        <w:rPr>
          <w:rFonts w:ascii="Times New Roman" w:eastAsiaTheme="minorEastAsia" w:hAnsi="Times New Roman" w:cs="Times New Roman"/>
          <w:color w:val="333333"/>
        </w:rPr>
        <w:t>测量</w:t>
      </w:r>
      <w:r w:rsidRPr="00996068">
        <w:rPr>
          <w:rFonts w:ascii="Times New Roman" w:eastAsiaTheme="minorEastAsia" w:hAnsi="Times New Roman" w:cs="Times New Roman"/>
          <w:color w:val="333333"/>
        </w:rPr>
        <w:t>结果</w:t>
      </w:r>
      <w:r w:rsidR="00D05999" w:rsidRPr="00996068">
        <w:rPr>
          <w:rFonts w:ascii="Times New Roman" w:eastAsiaTheme="minorEastAsia" w:hAnsi="Times New Roman" w:cs="Times New Roman"/>
          <w:color w:val="333333"/>
        </w:rPr>
        <w:t>。</w:t>
      </w:r>
      <w:r w:rsidR="00613A89" w:rsidRPr="00996068">
        <w:rPr>
          <w:rFonts w:ascii="Times New Roman" w:eastAsiaTheme="minorEastAsia" w:hAnsi="Times New Roman" w:cs="Times New Roman"/>
          <w:color w:val="333333"/>
        </w:rPr>
        <w:t> </w:t>
      </w:r>
    </w:p>
    <w:p w:rsidR="00F44BB7" w:rsidRPr="00996068" w:rsidRDefault="00F44BB7" w:rsidP="00F44BB7">
      <w:pPr>
        <w:pStyle w:val="NormalWeb"/>
        <w:shd w:val="clear" w:color="auto" w:fill="FFFFFF"/>
        <w:spacing w:before="0" w:beforeAutospacing="0" w:after="0" w:afterAutospacing="0" w:line="390" w:lineRule="atLeast"/>
        <w:ind w:left="468"/>
        <w:rPr>
          <w:rFonts w:ascii="Times New Roman" w:eastAsiaTheme="minorEastAsia" w:hAnsi="Times New Roman" w:cs="Times New Roman"/>
          <w:color w:val="333333"/>
        </w:rPr>
      </w:pPr>
    </w:p>
    <w:p w:rsidR="00F44BB7" w:rsidRPr="00996068" w:rsidRDefault="00F44BB7" w:rsidP="00F44BB7">
      <w:pPr>
        <w:pStyle w:val="NormalWeb"/>
        <w:shd w:val="clear" w:color="auto" w:fill="FFFFFF"/>
        <w:spacing w:before="0" w:beforeAutospacing="0" w:after="0" w:afterAutospacing="0" w:line="390" w:lineRule="atLeast"/>
        <w:ind w:left="468"/>
        <w:rPr>
          <w:rFonts w:ascii="Times New Roman" w:eastAsiaTheme="minorEastAsia" w:hAnsi="Times New Roman" w:cs="Times New Roman"/>
          <w:color w:val="333333"/>
        </w:rPr>
      </w:pPr>
    </w:p>
    <w:p w:rsidR="004C7443" w:rsidRPr="00996068" w:rsidRDefault="004C7443" w:rsidP="004C7443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b/>
          <w:color w:val="333333"/>
        </w:rPr>
      </w:pPr>
      <w:r w:rsidRPr="00996068">
        <w:rPr>
          <w:rFonts w:ascii="Times New Roman" w:eastAsiaTheme="minorEastAsia" w:hAnsi="Times New Roman" w:cs="Times New Roman"/>
          <w:b/>
          <w:color w:val="333333"/>
        </w:rPr>
        <w:t>(</w:t>
      </w:r>
      <w:r w:rsidR="009E3CD2" w:rsidRPr="00996068">
        <w:rPr>
          <w:rFonts w:ascii="Times New Roman" w:eastAsiaTheme="minorEastAsia" w:hAnsi="Times New Roman" w:cs="Times New Roman"/>
          <w:b/>
          <w:color w:val="333333"/>
        </w:rPr>
        <w:t>狭义相对论的时空观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 xml:space="preserve">) </w:t>
      </w:r>
      <w:r w:rsidR="00E32FDA" w:rsidRPr="00996068">
        <w:rPr>
          <w:rFonts w:ascii="Times New Roman" w:eastAsiaTheme="minorEastAsia" w:hAnsi="Times New Roman" w:cs="Times New Roman"/>
          <w:b/>
          <w:color w:val="333333"/>
        </w:rPr>
        <w:t>关于狭义相对论</w:t>
      </w:r>
      <w:r w:rsidR="00F23658" w:rsidRPr="00996068">
        <w:rPr>
          <w:rFonts w:ascii="Times New Roman" w:eastAsiaTheme="minorEastAsia" w:hAnsi="Times New Roman" w:cs="Times New Roman"/>
          <w:b/>
          <w:color w:val="333333"/>
        </w:rPr>
        <w:t>时空观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>，下列说法中哪些是正确的：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 xml:space="preserve"> </w:t>
      </w:r>
    </w:p>
    <w:p w:rsidR="004C7443" w:rsidRPr="00996068" w:rsidRDefault="00A25631" w:rsidP="001F188F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  <w:shd w:val="clear" w:color="auto" w:fill="FFFFFF"/>
        </w:rPr>
        <w:t>在一惯性系中发生于同一时刻，不同地点的两个事件在其他一切惯性系中也是同时发生的</w:t>
      </w:r>
      <w:r w:rsidR="004C7443"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8D667D" w:rsidRPr="00996068" w:rsidRDefault="008D667D" w:rsidP="008D667D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  <w:shd w:val="clear" w:color="auto" w:fill="FFFFFF"/>
        </w:rPr>
        <w:t>在一惯性系中发生于同一时刻，相同地点的两个事件在其他一切惯性系中也是同时发生的</w:t>
      </w:r>
      <w:r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155A71" w:rsidRPr="00996068" w:rsidRDefault="00155A71" w:rsidP="00155A71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  <w:shd w:val="clear" w:color="auto" w:fill="FFFFFF"/>
        </w:rPr>
        <w:t>惯性系中的观察者观察一个与他作匀速相对运动的时钟时，会看到这时钟和与他相对静止的相同的时钟是同步的</w:t>
      </w:r>
      <w:r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4C7443" w:rsidRPr="00996068" w:rsidRDefault="000C4BF3" w:rsidP="001F188F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  <w:shd w:val="clear" w:color="auto" w:fill="FFFFFF"/>
        </w:rPr>
        <w:t>惯性系中的观察者观察一个与他作匀速相对运动的时钟时，会看到这时钟比与他相对静止的相同的时钟走得快些</w:t>
      </w:r>
      <w:r w:rsidR="004C7443"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3E3D61" w:rsidRPr="00996068" w:rsidRDefault="000C4BF3" w:rsidP="003E3D61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  <w:shd w:val="clear" w:color="auto" w:fill="FFFFFF"/>
        </w:rPr>
        <w:t>惯性系中的观察者观察一个与他作匀速相对运动的时钟时，会看到这时钟比与他相对静止的相同的时钟走得慢些</w:t>
      </w:r>
      <w:r w:rsidR="004C7443" w:rsidRPr="00996068">
        <w:rPr>
          <w:rFonts w:ascii="Times New Roman" w:eastAsiaTheme="minorEastAsia" w:hAnsi="Times New Roman" w:cs="Times New Roman"/>
          <w:color w:val="333333"/>
        </w:rPr>
        <w:t>。</w:t>
      </w:r>
    </w:p>
    <w:p w:rsidR="003E3D61" w:rsidRPr="00996068" w:rsidRDefault="003E3D61" w:rsidP="003E3D61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  <w:shd w:val="clear" w:color="auto" w:fill="FFFFFF"/>
        </w:rPr>
        <w:t>质量、长度、时间的测量结果都是随物体与观察者的相对运动状态而改变的</w:t>
      </w:r>
      <w:r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A81C34" w:rsidRPr="00996068" w:rsidRDefault="00A81C34" w:rsidP="003E3D61">
      <w:pPr>
        <w:pStyle w:val="NormalWeb"/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</w:p>
    <w:p w:rsidR="00F44BB7" w:rsidRPr="00996068" w:rsidRDefault="00F44BB7" w:rsidP="003E3D61">
      <w:pPr>
        <w:pStyle w:val="NormalWeb"/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</w:p>
    <w:p w:rsidR="00F44BB7" w:rsidRPr="00996068" w:rsidRDefault="00F44BB7" w:rsidP="003E3D61">
      <w:pPr>
        <w:pStyle w:val="NormalWeb"/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</w:p>
    <w:p w:rsidR="00A81C34" w:rsidRPr="00996068" w:rsidRDefault="004E441E" w:rsidP="00A81C34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b/>
          <w:color w:val="333333"/>
        </w:rPr>
      </w:pPr>
      <w:r w:rsidRPr="00996068">
        <w:rPr>
          <w:rFonts w:ascii="Times New Roman" w:eastAsiaTheme="minorEastAsia" w:hAnsi="Times New Roman" w:cs="Times New Roman"/>
          <w:b/>
          <w:color w:val="333333"/>
        </w:rPr>
        <w:t>（狭义相对论的时空观）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观察者甲乙分别静止在惯性系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S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和</w:t>
      </w:r>
      <w:r w:rsidR="00A522CA" w:rsidRPr="00996068">
        <w:rPr>
          <w:rFonts w:ascii="Times New Roman" w:eastAsiaTheme="minorEastAsia" w:hAnsi="Times New Roman" w:cs="Times New Roman"/>
          <w:b/>
          <w:color w:val="333333"/>
        </w:rPr>
        <w:t>S’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中</w:t>
      </w:r>
      <w:r w:rsidR="00A522CA" w:rsidRPr="00996068">
        <w:rPr>
          <w:rFonts w:ascii="Times New Roman" w:eastAsiaTheme="minorEastAsia" w:hAnsi="Times New Roman" w:cs="Times New Roman"/>
          <w:b/>
          <w:color w:val="333333"/>
        </w:rPr>
        <w:t>，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S</w:t>
      </w:r>
      <w:r w:rsidR="00A522CA" w:rsidRPr="00996068">
        <w:rPr>
          <w:rFonts w:ascii="Times New Roman" w:eastAsiaTheme="minorEastAsia" w:hAnsi="Times New Roman" w:cs="Times New Roman"/>
          <w:b/>
          <w:color w:val="333333"/>
        </w:rPr>
        <w:t>’</w:t>
      </w:r>
      <w:r w:rsidR="00A522CA" w:rsidRPr="00996068">
        <w:rPr>
          <w:rFonts w:ascii="Times New Roman" w:eastAsiaTheme="minorEastAsia" w:hAnsi="Times New Roman" w:cs="Times New Roman"/>
          <w:b/>
          <w:color w:val="333333"/>
        </w:rPr>
        <w:t>系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相对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S</w:t>
      </w:r>
      <w:r w:rsidR="00A522CA" w:rsidRPr="00996068">
        <w:rPr>
          <w:rFonts w:ascii="Times New Roman" w:eastAsiaTheme="minorEastAsia" w:hAnsi="Times New Roman" w:cs="Times New Roman"/>
          <w:b/>
          <w:color w:val="333333"/>
        </w:rPr>
        <w:t>系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以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v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运动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,S</w:t>
      </w:r>
      <w:r w:rsidR="00A522CA" w:rsidRPr="00996068">
        <w:rPr>
          <w:rFonts w:ascii="Times New Roman" w:eastAsiaTheme="minorEastAsia" w:hAnsi="Times New Roman" w:cs="Times New Roman"/>
          <w:b/>
          <w:color w:val="333333"/>
        </w:rPr>
        <w:t>’</w:t>
      </w:r>
      <w:r w:rsidR="00A522CA" w:rsidRPr="00996068">
        <w:rPr>
          <w:rFonts w:ascii="Times New Roman" w:eastAsiaTheme="minorEastAsia" w:hAnsi="Times New Roman" w:cs="Times New Roman"/>
          <w:b/>
          <w:color w:val="333333"/>
        </w:rPr>
        <w:t>系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中一个固定光源发出一束与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v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同向的光。正确的说法是</w:t>
      </w:r>
      <w:r w:rsidR="00A81C34" w:rsidRPr="00996068">
        <w:rPr>
          <w:rFonts w:ascii="Times New Roman" w:eastAsiaTheme="minorEastAsia" w:hAnsi="Times New Roman" w:cs="Times New Roman"/>
          <w:b/>
          <w:color w:val="333333"/>
        </w:rPr>
        <w:t>:</w:t>
      </w:r>
    </w:p>
    <w:p w:rsidR="00995B68" w:rsidRPr="00996068" w:rsidRDefault="00A81C34" w:rsidP="00995B68">
      <w:pPr>
        <w:pStyle w:val="NormalWeb"/>
        <w:numPr>
          <w:ilvl w:val="0"/>
          <w:numId w:val="5"/>
        </w:numPr>
        <w:shd w:val="clear" w:color="auto" w:fill="FFFFFF"/>
        <w:spacing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乙测得光速为</w:t>
      </w:r>
      <w:r w:rsidRPr="00996068">
        <w:rPr>
          <w:rFonts w:ascii="Times New Roman" w:eastAsiaTheme="minorEastAsia" w:hAnsi="Times New Roman" w:cs="Times New Roman"/>
          <w:color w:val="333333"/>
        </w:rPr>
        <w:t>c</w:t>
      </w:r>
      <w:r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995B68" w:rsidRPr="00996068" w:rsidRDefault="00A81C34" w:rsidP="00995B68">
      <w:pPr>
        <w:pStyle w:val="NormalWeb"/>
        <w:numPr>
          <w:ilvl w:val="0"/>
          <w:numId w:val="5"/>
        </w:numPr>
        <w:shd w:val="clear" w:color="auto" w:fill="FFFFFF"/>
        <w:spacing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甲测得光速为</w:t>
      </w:r>
      <w:proofErr w:type="spellStart"/>
      <w:r w:rsidRPr="00996068">
        <w:rPr>
          <w:rFonts w:ascii="Times New Roman" w:eastAsiaTheme="minorEastAsia" w:hAnsi="Times New Roman" w:cs="Times New Roman"/>
          <w:color w:val="333333"/>
        </w:rPr>
        <w:t>c+v</w:t>
      </w:r>
      <w:proofErr w:type="spellEnd"/>
      <w:r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995B68" w:rsidRPr="00996068" w:rsidRDefault="00A81C34" w:rsidP="00995B68">
      <w:pPr>
        <w:pStyle w:val="NormalWeb"/>
        <w:numPr>
          <w:ilvl w:val="0"/>
          <w:numId w:val="5"/>
        </w:numPr>
        <w:shd w:val="clear" w:color="auto" w:fill="FFFFFF"/>
        <w:spacing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甲测得光速为</w:t>
      </w:r>
      <w:r w:rsidRPr="00996068">
        <w:rPr>
          <w:rFonts w:ascii="Times New Roman" w:eastAsiaTheme="minorEastAsia" w:hAnsi="Times New Roman" w:cs="Times New Roman"/>
          <w:color w:val="333333"/>
        </w:rPr>
        <w:t>c-v</w:t>
      </w:r>
      <w:r w:rsidRPr="00996068">
        <w:rPr>
          <w:rFonts w:ascii="Times New Roman" w:eastAsiaTheme="minorEastAsia" w:hAnsi="Times New Roman" w:cs="Times New Roman"/>
          <w:color w:val="333333"/>
        </w:rPr>
        <w:t>；</w:t>
      </w:r>
    </w:p>
    <w:p w:rsidR="00485D9A" w:rsidRPr="00996068" w:rsidRDefault="00A81C34" w:rsidP="00F44BB7">
      <w:pPr>
        <w:pStyle w:val="NormalWeb"/>
        <w:numPr>
          <w:ilvl w:val="0"/>
          <w:numId w:val="5"/>
        </w:numPr>
        <w:shd w:val="clear" w:color="auto" w:fill="FFFFFF"/>
        <w:spacing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</w:rPr>
        <w:t>甲测得光相对于乙的速度为</w:t>
      </w:r>
      <w:r w:rsidRPr="00996068">
        <w:rPr>
          <w:rFonts w:ascii="Times New Roman" w:eastAsiaTheme="minorEastAsia" w:hAnsi="Times New Roman" w:cs="Times New Roman"/>
          <w:color w:val="333333"/>
        </w:rPr>
        <w:t>c-v</w:t>
      </w:r>
      <w:r w:rsidRPr="00996068">
        <w:rPr>
          <w:rFonts w:ascii="Times New Roman" w:eastAsiaTheme="minorEastAsia" w:hAnsi="Times New Roman" w:cs="Times New Roman"/>
          <w:color w:val="333333"/>
        </w:rPr>
        <w:t>。</w:t>
      </w:r>
    </w:p>
    <w:p w:rsidR="009E3CD2" w:rsidRPr="00996068" w:rsidRDefault="009E3CD2" w:rsidP="009E3CD2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b/>
          <w:color w:val="333333"/>
        </w:rPr>
      </w:pPr>
      <w:r w:rsidRPr="00996068">
        <w:rPr>
          <w:rFonts w:ascii="Times New Roman" w:eastAsiaTheme="minorEastAsia" w:hAnsi="Times New Roman" w:cs="Times New Roman"/>
          <w:b/>
          <w:color w:val="333333"/>
        </w:rPr>
        <w:lastRenderedPageBreak/>
        <w:t>(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>狭义相对论动力学</w:t>
      </w:r>
      <w:r w:rsidRPr="00996068">
        <w:rPr>
          <w:rFonts w:ascii="Times New Roman" w:eastAsiaTheme="minorEastAsia" w:hAnsi="Times New Roman" w:cs="Times New Roman"/>
          <w:b/>
          <w:color w:val="333333"/>
        </w:rPr>
        <w:t xml:space="preserve">) 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在参照系中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S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中，有两个静止质量都是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m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  <w:vertAlign w:val="subscript"/>
        </w:rPr>
        <w:t>0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的粒子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A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和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B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，分别以速度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v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沿同一直线相向运动，相碰后合在一起成为一个粒子，则其静止质量</w:t>
      </w:r>
      <w:r w:rsidR="006E4403" w:rsidRPr="00996068">
        <w:rPr>
          <w:rFonts w:ascii="Times New Roman" w:eastAsiaTheme="minorEastAsia" w:hAnsi="Times New Roman" w:cs="Times New Roman"/>
          <w:b/>
          <w:noProof/>
          <w:color w:val="333333"/>
          <w:shd w:val="clear" w:color="auto" w:fill="FFFFFF"/>
        </w:rPr>
        <w:t>M</w:t>
      </w:r>
      <w:r w:rsidR="006E4403" w:rsidRPr="00996068">
        <w:rPr>
          <w:rFonts w:ascii="Times New Roman" w:eastAsiaTheme="minorEastAsia" w:hAnsi="Times New Roman" w:cs="Times New Roman"/>
          <w:b/>
          <w:noProof/>
          <w:color w:val="333333"/>
          <w:shd w:val="clear" w:color="auto" w:fill="FFFFFF"/>
          <w:vertAlign w:val="subscript"/>
        </w:rPr>
        <w:t>0</w:t>
      </w:r>
      <w:r w:rsidR="006E4403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的值为</w:t>
      </w:r>
      <w:r w:rsidR="009577A5" w:rsidRPr="00996068">
        <w:rPr>
          <w:rFonts w:ascii="Times New Roman" w:eastAsiaTheme="minorEastAsia" w:hAnsi="Times New Roman" w:cs="Times New Roman"/>
          <w:b/>
          <w:color w:val="333333"/>
          <w:shd w:val="clear" w:color="auto" w:fill="FFFFFF"/>
        </w:rPr>
        <w:t>：</w:t>
      </w:r>
    </w:p>
    <w:p w:rsidR="000F3801" w:rsidRPr="00996068" w:rsidRDefault="005D6ED4" w:rsidP="003457B4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  <w:color w:val="333333"/>
        </w:rPr>
      </w:pPr>
      <w:r w:rsidRPr="00996068">
        <w:rPr>
          <w:rFonts w:ascii="Times New Roman" w:eastAsiaTheme="minorEastAsia" w:hAnsi="Times New Roman" w:cs="Times New Roman"/>
          <w:color w:val="333333"/>
          <w:position w:val="-12"/>
        </w:rPr>
        <w:object w:dxaOrig="1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84pt;height:21.8pt" o:ole="">
            <v:imagedata r:id="rId6" o:title=""/>
          </v:shape>
          <o:OLEObject Type="Embed" ProgID="Equation.DSMT4" ShapeID="_x0000_i1036" DrawAspect="Content" ObjectID="_1645724170" r:id="rId7"/>
        </w:object>
      </w:r>
    </w:p>
    <w:p w:rsidR="00485D9A" w:rsidRPr="00996068" w:rsidRDefault="005D6ED4" w:rsidP="005D6ED4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</w:rPr>
      </w:pPr>
      <w:r w:rsidRPr="00996068">
        <w:rPr>
          <w:rFonts w:ascii="Times New Roman" w:eastAsiaTheme="minorEastAsia" w:hAnsi="Times New Roman" w:cs="Times New Roman"/>
          <w:color w:val="333333"/>
          <w:position w:val="-12"/>
        </w:rPr>
        <w:object w:dxaOrig="1520" w:dyaOrig="440">
          <v:shape id="_x0000_i1037" type="#_x0000_t75" style="width:75.8pt;height:21.8pt" o:ole="">
            <v:imagedata r:id="rId8" o:title=""/>
          </v:shape>
          <o:OLEObject Type="Embed" ProgID="Equation.DSMT4" ShapeID="_x0000_i1037" DrawAspect="Content" ObjectID="_1645724171" r:id="rId9"/>
        </w:object>
      </w:r>
    </w:p>
    <w:p w:rsidR="005D6ED4" w:rsidRPr="00996068" w:rsidRDefault="005D6ED4" w:rsidP="005D6ED4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</w:rPr>
      </w:pPr>
      <w:r w:rsidRPr="00996068">
        <w:rPr>
          <w:rFonts w:ascii="Times New Roman" w:eastAsiaTheme="minorEastAsia" w:hAnsi="Times New Roman" w:cs="Times New Roman"/>
          <w:color w:val="333333"/>
          <w:position w:val="-12"/>
        </w:rPr>
        <w:object w:dxaOrig="440" w:dyaOrig="360">
          <v:shape id="_x0000_i1038" type="#_x0000_t75" style="width:21.8pt;height:18pt" o:ole="">
            <v:imagedata r:id="rId10" o:title=""/>
          </v:shape>
          <o:OLEObject Type="Embed" ProgID="Equation.DSMT4" ShapeID="_x0000_i1038" DrawAspect="Content" ObjectID="_1645724172" r:id="rId11"/>
        </w:object>
      </w:r>
    </w:p>
    <w:p w:rsidR="002B4C6A" w:rsidRPr="00996068" w:rsidRDefault="005D6ED4" w:rsidP="00F44BB7">
      <w:pPr>
        <w:pStyle w:val="NormalWeb"/>
        <w:numPr>
          <w:ilvl w:val="0"/>
          <w:numId w:val="4"/>
        </w:numPr>
        <w:shd w:val="clear" w:color="auto" w:fill="FFFFFF"/>
        <w:spacing w:before="0" w:beforeAutospacing="0" w:after="0" w:afterAutospacing="0" w:line="390" w:lineRule="atLeast"/>
        <w:rPr>
          <w:rFonts w:ascii="Times New Roman" w:eastAsiaTheme="minorEastAsia" w:hAnsi="Times New Roman" w:cs="Times New Roman"/>
        </w:rPr>
      </w:pPr>
      <w:r w:rsidRPr="00996068">
        <w:rPr>
          <w:rFonts w:ascii="Times New Roman" w:eastAsiaTheme="minorEastAsia" w:hAnsi="Times New Roman" w:cs="Times New Roman"/>
          <w:color w:val="333333"/>
          <w:position w:val="-12"/>
        </w:rPr>
        <w:object w:dxaOrig="1680" w:dyaOrig="440">
          <v:shape id="_x0000_i1039" type="#_x0000_t75" style="width:84pt;height:21.8pt" o:ole="">
            <v:imagedata r:id="rId12" o:title=""/>
          </v:shape>
          <o:OLEObject Type="Embed" ProgID="Equation.DSMT4" ShapeID="_x0000_i1039" DrawAspect="Content" ObjectID="_1645724173" r:id="rId13"/>
        </w:object>
      </w:r>
    </w:p>
    <w:p w:rsidR="005C4BD3" w:rsidRDefault="005C4BD3">
      <w:pPr>
        <w:rPr>
          <w:rFonts w:hint="eastAsia"/>
        </w:rPr>
      </w:pPr>
    </w:p>
    <w:p w:rsidR="00F44BB7" w:rsidRPr="005C4BD3" w:rsidRDefault="00F44BB7"/>
    <w:p w:rsidR="002B4C6A" w:rsidRDefault="005A4200">
      <w:pPr>
        <w:rPr>
          <w:rFonts w:hint="eastAsia"/>
          <w:b/>
          <w:sz w:val="32"/>
        </w:rPr>
      </w:pPr>
      <w:r>
        <w:rPr>
          <w:rFonts w:hint="eastAsia"/>
          <w:b/>
          <w:sz w:val="32"/>
        </w:rPr>
        <w:t>二、</w:t>
      </w:r>
      <w:r w:rsidR="005C4BD3">
        <w:rPr>
          <w:rFonts w:hint="eastAsia"/>
          <w:b/>
          <w:sz w:val="32"/>
        </w:rPr>
        <w:t>讨论题</w:t>
      </w:r>
    </w:p>
    <w:p w:rsidR="005C4BD3" w:rsidRPr="00C27D11" w:rsidRDefault="00AE2C3D">
      <w:pPr>
        <w:rPr>
          <w:rFonts w:ascii="Times New Roman" w:eastAsia="宋体" w:hAnsi="Times New Roman" w:cs="Times New Roman" w:hint="eastAsia"/>
          <w:b/>
          <w:color w:val="333333"/>
          <w:kern w:val="0"/>
          <w:sz w:val="24"/>
          <w:szCs w:val="24"/>
          <w:shd w:val="clear" w:color="auto" w:fill="FFFFFF"/>
        </w:rPr>
      </w:pPr>
      <w:r w:rsidRPr="00C27D11">
        <w:rPr>
          <w:rFonts w:ascii="Times New Roman" w:eastAsia="宋体" w:hAnsi="Times New Roman" w:cs="Times New Roman" w:hint="eastAsia"/>
          <w:b/>
          <w:color w:val="333333"/>
          <w:kern w:val="0"/>
          <w:sz w:val="24"/>
          <w:szCs w:val="24"/>
          <w:shd w:val="clear" w:color="auto" w:fill="FFFFFF"/>
        </w:rPr>
        <w:t xml:space="preserve">1. </w:t>
      </w:r>
      <w:r w:rsidR="000110CE" w:rsidRPr="000110CE">
        <w:rPr>
          <w:rFonts w:ascii="Times New Roman" w:eastAsia="宋体" w:hAnsi="Times New Roman" w:cs="Times New Roman" w:hint="eastAsia"/>
          <w:b/>
          <w:color w:val="333333"/>
          <w:kern w:val="0"/>
          <w:sz w:val="24"/>
          <w:szCs w:val="24"/>
          <w:shd w:val="clear" w:color="auto" w:fill="FFFFFF"/>
        </w:rPr>
        <w:t>（狭义相对论的基本原理）</w:t>
      </w:r>
      <w:r w:rsidR="00381E40" w:rsidRPr="00C27D11">
        <w:rPr>
          <w:rFonts w:ascii="Times New Roman" w:eastAsia="宋体" w:hAnsi="Times New Roman" w:cs="Times New Roman" w:hint="eastAsia"/>
          <w:b/>
          <w:color w:val="333333"/>
          <w:kern w:val="0"/>
          <w:sz w:val="24"/>
          <w:szCs w:val="24"/>
          <w:shd w:val="clear" w:color="auto" w:fill="FFFFFF"/>
        </w:rPr>
        <w:t>请给出你对“经典力学的相对性原理”和“爱因斯坦的相对性原理”的理解？二者有何不同？又有何</w:t>
      </w:r>
      <w:r w:rsidR="00193CE0" w:rsidRPr="00C27D11">
        <w:rPr>
          <w:rFonts w:ascii="Times New Roman" w:eastAsia="宋体" w:hAnsi="Times New Roman" w:cs="Times New Roman" w:hint="eastAsia"/>
          <w:b/>
          <w:color w:val="333333"/>
          <w:kern w:val="0"/>
          <w:sz w:val="24"/>
          <w:szCs w:val="24"/>
          <w:shd w:val="clear" w:color="auto" w:fill="FFFFFF"/>
        </w:rPr>
        <w:t>联系</w:t>
      </w:r>
      <w:r w:rsidR="00C9153C" w:rsidRPr="00C27D11">
        <w:rPr>
          <w:rFonts w:ascii="Times New Roman" w:eastAsia="宋体" w:hAnsi="Times New Roman" w:cs="Times New Roman" w:hint="eastAsia"/>
          <w:b/>
          <w:color w:val="333333"/>
          <w:kern w:val="0"/>
          <w:sz w:val="24"/>
          <w:szCs w:val="24"/>
          <w:shd w:val="clear" w:color="auto" w:fill="FFFFFF"/>
        </w:rPr>
        <w:t>？</w:t>
      </w:r>
    </w:p>
    <w:p w:rsidR="00E3546A" w:rsidRDefault="00E3546A">
      <w:pPr>
        <w:rPr>
          <w:rFonts w:hint="eastAsia"/>
          <w:b/>
          <w:sz w:val="24"/>
        </w:rPr>
      </w:pPr>
    </w:p>
    <w:p w:rsidR="00F44BB7" w:rsidRDefault="00F44BB7">
      <w:pPr>
        <w:rPr>
          <w:rFonts w:hint="eastAsia"/>
          <w:b/>
          <w:sz w:val="24"/>
        </w:rPr>
      </w:pPr>
    </w:p>
    <w:p w:rsidR="00F44BB7" w:rsidRDefault="00F44BB7">
      <w:pPr>
        <w:rPr>
          <w:rFonts w:hint="eastAsia"/>
          <w:b/>
          <w:sz w:val="24"/>
        </w:rPr>
      </w:pPr>
    </w:p>
    <w:p w:rsidR="00C27D11" w:rsidRDefault="004D5504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 xml:space="preserve">2. </w:t>
      </w:r>
      <w:r w:rsidR="00B463FA" w:rsidRPr="00B463FA">
        <w:rPr>
          <w:rFonts w:hint="eastAsia"/>
          <w:b/>
          <w:sz w:val="24"/>
        </w:rPr>
        <w:t>（狭义相对论的时空观）</w:t>
      </w:r>
      <w:r w:rsidR="00B65FD2">
        <w:rPr>
          <w:rFonts w:hint="eastAsia"/>
          <w:b/>
          <w:sz w:val="24"/>
        </w:rPr>
        <w:t>请你给出狭义相对论时空观和经典力学的绝对时空观有何不同？</w:t>
      </w:r>
      <w:r w:rsidR="00180F3D">
        <w:rPr>
          <w:rFonts w:hint="eastAsia"/>
          <w:b/>
          <w:sz w:val="24"/>
        </w:rPr>
        <w:t>二者之间是否存在矛盾？</w:t>
      </w:r>
    </w:p>
    <w:p w:rsidR="00C27D11" w:rsidRDefault="00C27D11" w:rsidP="00D14068">
      <w:pPr>
        <w:rPr>
          <w:rFonts w:hint="eastAsia"/>
          <w:b/>
          <w:sz w:val="24"/>
        </w:rPr>
      </w:pPr>
    </w:p>
    <w:p w:rsidR="00E3546A" w:rsidRDefault="00E3546A">
      <w:pPr>
        <w:rPr>
          <w:rFonts w:hint="eastAsia"/>
          <w:b/>
          <w:sz w:val="24"/>
        </w:rPr>
      </w:pPr>
    </w:p>
    <w:p w:rsidR="00E3546A" w:rsidRDefault="00E3546A">
      <w:pPr>
        <w:rPr>
          <w:rFonts w:hint="eastAsia"/>
          <w:b/>
          <w:sz w:val="24"/>
        </w:rPr>
      </w:pPr>
    </w:p>
    <w:p w:rsidR="00A81C34" w:rsidRPr="00A81C34" w:rsidRDefault="00A81C34" w:rsidP="00A81C34">
      <w:pPr>
        <w:rPr>
          <w:rFonts w:hint="eastAsia"/>
          <w:b/>
          <w:sz w:val="24"/>
        </w:rPr>
      </w:pPr>
      <w:r w:rsidRPr="00A81C34">
        <w:rPr>
          <w:rFonts w:hint="eastAsia"/>
          <w:b/>
          <w:sz w:val="24"/>
        </w:rPr>
        <w:t xml:space="preserve">3. </w:t>
      </w:r>
      <w:r w:rsidRPr="00B463FA">
        <w:rPr>
          <w:rFonts w:hint="eastAsia"/>
          <w:b/>
          <w:sz w:val="24"/>
        </w:rPr>
        <w:t>（狭义相对论</w:t>
      </w:r>
      <w:r w:rsidR="00B463FA">
        <w:rPr>
          <w:rFonts w:hint="eastAsia"/>
          <w:b/>
          <w:sz w:val="24"/>
        </w:rPr>
        <w:t>动力学</w:t>
      </w:r>
      <w:r w:rsidRPr="00B463FA">
        <w:rPr>
          <w:rFonts w:hint="eastAsia"/>
          <w:b/>
          <w:sz w:val="24"/>
        </w:rPr>
        <w:t>）</w:t>
      </w:r>
      <w:r w:rsidR="00600E97">
        <w:rPr>
          <w:rFonts w:hint="eastAsia"/>
          <w:b/>
          <w:sz w:val="24"/>
        </w:rPr>
        <w:t>在不同</w:t>
      </w:r>
      <w:r w:rsidR="000B5BE0">
        <w:rPr>
          <w:rFonts w:hint="eastAsia"/>
          <w:b/>
          <w:sz w:val="24"/>
        </w:rPr>
        <w:t>的惯性</w:t>
      </w:r>
      <w:r w:rsidR="00600E97">
        <w:rPr>
          <w:rFonts w:hint="eastAsia"/>
          <w:b/>
          <w:sz w:val="24"/>
        </w:rPr>
        <w:t>参考系下</w:t>
      </w:r>
      <w:r w:rsidR="000B5BE0">
        <w:rPr>
          <w:rFonts w:hint="eastAsia"/>
          <w:b/>
          <w:sz w:val="24"/>
        </w:rPr>
        <w:t>，同一</w:t>
      </w:r>
      <w:r w:rsidR="00600E97">
        <w:rPr>
          <w:rFonts w:hint="eastAsia"/>
          <w:b/>
          <w:sz w:val="24"/>
        </w:rPr>
        <w:t>物体受力</w:t>
      </w:r>
      <w:r w:rsidR="000B5BE0">
        <w:rPr>
          <w:rFonts w:hint="eastAsia"/>
          <w:b/>
          <w:sz w:val="24"/>
        </w:rPr>
        <w:t>的大小和方向</w:t>
      </w:r>
      <w:r w:rsidR="00600E97">
        <w:rPr>
          <w:rFonts w:hint="eastAsia"/>
          <w:b/>
          <w:sz w:val="24"/>
        </w:rPr>
        <w:t>是否会因为参考系不同而不同</w:t>
      </w:r>
      <w:r w:rsidRPr="00A81C34">
        <w:rPr>
          <w:rFonts w:hint="eastAsia"/>
          <w:b/>
          <w:sz w:val="24"/>
        </w:rPr>
        <w:t>？</w:t>
      </w:r>
      <w:r w:rsidR="00A34276">
        <w:rPr>
          <w:rFonts w:hint="eastAsia"/>
          <w:b/>
          <w:sz w:val="24"/>
        </w:rPr>
        <w:t>如果不同，是否违背狭义相对论的“相对性原理”？</w:t>
      </w:r>
      <w:r w:rsidR="000B5BE0">
        <w:rPr>
          <w:rFonts w:hint="eastAsia"/>
          <w:b/>
          <w:sz w:val="24"/>
        </w:rPr>
        <w:t>请给出你的理由？</w:t>
      </w:r>
    </w:p>
    <w:p w:rsidR="00F44BB7" w:rsidRDefault="00F44BB7">
      <w:pPr>
        <w:rPr>
          <w:rFonts w:hint="eastAsia"/>
          <w:b/>
          <w:sz w:val="24"/>
        </w:rPr>
      </w:pPr>
    </w:p>
    <w:p w:rsidR="002B4C6A" w:rsidRPr="005C4BD3" w:rsidRDefault="005C4BD3" w:rsidP="00FD003C">
      <w:pPr>
        <w:widowControl/>
        <w:jc w:val="left"/>
        <w:rPr>
          <w:b/>
          <w:sz w:val="32"/>
        </w:rPr>
      </w:pPr>
      <w:r>
        <w:rPr>
          <w:rFonts w:hint="eastAsia"/>
          <w:b/>
          <w:sz w:val="32"/>
        </w:rPr>
        <w:t>三</w:t>
      </w:r>
      <w:r w:rsidRPr="005C4BD3">
        <w:rPr>
          <w:rFonts w:hint="eastAsia"/>
          <w:b/>
          <w:sz w:val="32"/>
        </w:rPr>
        <w:t>、计算题和证明题</w:t>
      </w:r>
    </w:p>
    <w:p w:rsidR="00D453CB" w:rsidRPr="00E3546A" w:rsidRDefault="00D453CB" w:rsidP="00D453CB">
      <w:pPr>
        <w:rPr>
          <w:rFonts w:ascii="Times New Roman" w:eastAsia="宋体" w:hAnsi="Times New Roman" w:cs="Times New Roman"/>
          <w:b/>
          <w:sz w:val="24"/>
          <w:szCs w:val="21"/>
        </w:rPr>
      </w:pP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1.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（课后习题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7-1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）</w:t>
      </w:r>
    </w:p>
    <w:p w:rsidR="00D453CB" w:rsidRPr="00E3546A" w:rsidRDefault="00D453CB" w:rsidP="00D453CB">
      <w:pPr>
        <w:rPr>
          <w:rFonts w:ascii="Times New Roman" w:eastAsia="宋体" w:hAnsi="Times New Roman" w:cs="Times New Roman"/>
          <w:b/>
          <w:sz w:val="24"/>
          <w:szCs w:val="21"/>
        </w:rPr>
      </w:pPr>
      <w:r w:rsidRPr="00E3546A">
        <w:rPr>
          <w:rFonts w:ascii="Times New Roman" w:eastAsia="宋体" w:hAnsi="Times New Roman" w:cs="Times New Roman"/>
          <w:b/>
          <w:position w:val="-10"/>
          <w:sz w:val="24"/>
          <w:szCs w:val="21"/>
        </w:rPr>
        <w:object w:dxaOrig="240" w:dyaOrig="260">
          <v:shape id="_x0000_i1025" type="#_x0000_t75" style="width:12pt;height:12.55pt" o:ole="">
            <v:imagedata r:id="rId14" o:title=""/>
          </v:shape>
          <o:OLEObject Type="Embed" ProgID="Equation.DSMT4" ShapeID="_x0000_i1025" DrawAspect="Content" ObjectID="_1645724174" r:id="rId15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子静止质量为</w:t>
      </w:r>
      <w:r w:rsidRPr="00E3546A">
        <w:rPr>
          <w:rFonts w:ascii="Times New Roman" w:eastAsia="宋体" w:hAnsi="Times New Roman" w:cs="Times New Roman"/>
          <w:b/>
          <w:i/>
          <w:sz w:val="24"/>
          <w:szCs w:val="21"/>
        </w:rPr>
        <w:t>m</w:t>
      </w:r>
      <w:r w:rsidRPr="00E3546A">
        <w:rPr>
          <w:rFonts w:ascii="Times New Roman" w:eastAsia="宋体" w:hAnsi="Times New Roman" w:cs="Times New Roman"/>
          <w:b/>
          <w:sz w:val="24"/>
          <w:szCs w:val="21"/>
          <w:vertAlign w:val="subscript"/>
        </w:rPr>
        <w:t>0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=105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 xml:space="preserve"> 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MeV</w:t>
      </w:r>
      <w:r w:rsidRPr="00E3546A">
        <w:rPr>
          <w:rFonts w:ascii="Times New Roman" w:eastAsia="宋体" w:hAnsi="Times New Roman" w:cs="Times New Roman"/>
          <w:b/>
          <w:sz w:val="24"/>
          <w:szCs w:val="24"/>
        </w:rPr>
        <w:sym w:font="SymbolPS" w:char="00D7"/>
      </w:r>
      <w:r w:rsidRPr="00E3546A">
        <w:rPr>
          <w:rFonts w:ascii="Times New Roman" w:eastAsia="宋体" w:hAnsi="Times New Roman" w:cs="Times New Roman"/>
          <w:b/>
          <w:i/>
          <w:sz w:val="24"/>
          <w:szCs w:val="24"/>
        </w:rPr>
        <w:t>c</w:t>
      </w:r>
      <w:r w:rsidRPr="00E3546A">
        <w:rPr>
          <w:rFonts w:ascii="Times New Roman" w:eastAsia="宋体" w:hAnsi="Times New Roman" w:cs="Times New Roman"/>
          <w:b/>
          <w:sz w:val="24"/>
          <w:szCs w:val="24"/>
          <w:vertAlign w:val="superscript"/>
        </w:rPr>
        <w:t>-2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，半衰期为</w:t>
      </w:r>
      <w:r w:rsidRPr="00E3546A">
        <w:rPr>
          <w:rFonts w:ascii="Times New Roman" w:eastAsia="宋体" w:hAnsi="Times New Roman" w:cs="Times New Roman"/>
          <w:b/>
          <w:position w:val="-10"/>
          <w:sz w:val="24"/>
          <w:szCs w:val="21"/>
        </w:rPr>
        <w:object w:dxaOrig="1240" w:dyaOrig="360">
          <v:shape id="_x0000_i1026" type="#_x0000_t75" style="width:54.55pt;height:15.8pt" o:ole="">
            <v:imagedata r:id="rId16" o:title=""/>
          </v:shape>
          <o:OLEObject Type="Embed" ProgID="Equation.DSMT4" ShapeID="_x0000_i1026" DrawAspect="Content" ObjectID="_1645724175" r:id="rId17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。在</w:t>
      </w:r>
      <w:r w:rsidRPr="00E3546A">
        <w:rPr>
          <w:rFonts w:ascii="Times New Roman" w:eastAsia="宋体" w:hAnsi="Times New Roman" w:cs="Times New Roman"/>
          <w:b/>
          <w:i/>
          <w:sz w:val="24"/>
          <w:szCs w:val="21"/>
        </w:rPr>
        <w:t>t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=0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时，一个</w:t>
      </w:r>
      <w:r w:rsidRPr="00E3546A">
        <w:rPr>
          <w:rFonts w:ascii="Times New Roman" w:eastAsia="宋体" w:hAnsi="Times New Roman" w:cs="Times New Roman"/>
          <w:b/>
          <w:position w:val="-10"/>
          <w:sz w:val="24"/>
          <w:szCs w:val="21"/>
        </w:rPr>
        <w:object w:dxaOrig="240" w:dyaOrig="260">
          <v:shape id="_x0000_i1027" type="#_x0000_t75" style="width:12pt;height:12.55pt" o:ole="">
            <v:imagedata r:id="rId14" o:title=""/>
          </v:shape>
          <o:OLEObject Type="Embed" ProgID="Equation.DSMT4" ShapeID="_x0000_i1027" DrawAspect="Content" ObjectID="_1645724176" r:id="rId18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子从加速器中产生，此时动能为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10395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 xml:space="preserve"> 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MeV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。</w:t>
      </w:r>
      <w:r w:rsidRPr="00E3546A">
        <w:rPr>
          <w:rFonts w:ascii="Times New Roman" w:eastAsia="宋体" w:hAnsi="宋体" w:cs="Times New Roman" w:hint="eastAsia"/>
          <w:b/>
          <w:sz w:val="24"/>
          <w:szCs w:val="21"/>
        </w:rPr>
        <w:t>(1)</w:t>
      </w:r>
      <w:r w:rsidRPr="00E3546A">
        <w:rPr>
          <w:rFonts w:ascii="Times New Roman" w:eastAsia="宋体" w:hAnsi="Times New Roman" w:cs="Times New Roman"/>
          <w:b/>
          <w:position w:val="-10"/>
          <w:sz w:val="24"/>
          <w:szCs w:val="21"/>
        </w:rPr>
        <w:object w:dxaOrig="240" w:dyaOrig="260">
          <v:shape id="_x0000_i1028" type="#_x0000_t75" style="width:12pt;height:12.55pt" o:ole="">
            <v:imagedata r:id="rId19" o:title=""/>
          </v:shape>
          <o:OLEObject Type="Embed" ProgID="Equation.DSMT4" ShapeID="_x0000_i1028" DrawAspect="Content" ObjectID="_1645724177" r:id="rId20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子的总能量是多少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？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 xml:space="preserve"> </w:t>
      </w:r>
      <w:r w:rsidRPr="00E3546A">
        <w:rPr>
          <w:rFonts w:ascii="Times New Roman" w:eastAsia="宋体" w:hAnsi="宋体" w:cs="Times New Roman" w:hint="eastAsia"/>
          <w:b/>
          <w:sz w:val="24"/>
          <w:szCs w:val="21"/>
        </w:rPr>
        <w:t>(2)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 xml:space="preserve"> 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速度和动量是多少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？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 xml:space="preserve"> </w:t>
      </w:r>
      <w:r w:rsidRPr="00E3546A">
        <w:rPr>
          <w:rFonts w:ascii="Times New Roman" w:eastAsia="宋体" w:hAnsi="宋体" w:cs="Times New Roman" w:hint="eastAsia"/>
          <w:b/>
          <w:sz w:val="24"/>
          <w:szCs w:val="21"/>
        </w:rPr>
        <w:t>(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3</w:t>
      </w:r>
      <w:r w:rsidRPr="00E3546A">
        <w:rPr>
          <w:rFonts w:ascii="Times New Roman" w:eastAsia="宋体" w:hAnsi="宋体" w:cs="Times New Roman" w:hint="eastAsia"/>
          <w:b/>
          <w:sz w:val="24"/>
          <w:szCs w:val="21"/>
        </w:rPr>
        <w:t xml:space="preserve">) </w:t>
      </w:r>
      <w:r w:rsidRPr="00E3546A">
        <w:rPr>
          <w:rFonts w:ascii="Times New Roman" w:eastAsia="宋体" w:hAnsi="宋体" w:cs="Times New Roman"/>
          <w:b/>
          <w:sz w:val="24"/>
          <w:szCs w:val="21"/>
        </w:rPr>
        <w:t>洛仑兹因子</w:t>
      </w:r>
      <w:r w:rsidRPr="00E3546A">
        <w:rPr>
          <w:rFonts w:ascii="Times New Roman" w:eastAsia="宋体" w:hAnsi="Times New Roman" w:cs="Times New Roman"/>
          <w:b/>
          <w:position w:val="-10"/>
          <w:sz w:val="24"/>
          <w:szCs w:val="21"/>
        </w:rPr>
        <w:object w:dxaOrig="200" w:dyaOrig="260">
          <v:shape id="_x0000_i1029" type="#_x0000_t75" style="width:9.8pt;height:12.55pt" o:ole="">
            <v:imagedata r:id="rId21" o:title=""/>
          </v:shape>
          <o:OLEObject Type="Embed" ProgID="Equation.DSMT4" ShapeID="_x0000_i1029" DrawAspect="Content" ObjectID="_1645724178" r:id="rId22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值是多少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？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 xml:space="preserve"> </w:t>
      </w:r>
      <w:r w:rsidRPr="00E3546A">
        <w:rPr>
          <w:rFonts w:ascii="Times New Roman" w:eastAsia="宋体" w:hAnsi="宋体" w:cs="Times New Roman"/>
          <w:b/>
          <w:sz w:val="24"/>
          <w:szCs w:val="21"/>
        </w:rPr>
        <w:t>⑷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在实验室系中半衰期是多少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？</w:t>
      </w:r>
    </w:p>
    <w:p w:rsidR="00F44BB7" w:rsidRDefault="00F44BB7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</w:p>
    <w:p w:rsidR="00FD003C" w:rsidRPr="00E3546A" w:rsidRDefault="00FD003C" w:rsidP="00D453CB">
      <w:pPr>
        <w:rPr>
          <w:rFonts w:ascii="Times New Roman" w:eastAsia="宋体" w:hAnsi="Times New Roman" w:cs="Times New Roman"/>
          <w:b/>
          <w:sz w:val="24"/>
          <w:szCs w:val="21"/>
        </w:rPr>
      </w:pPr>
    </w:p>
    <w:p w:rsidR="00D453CB" w:rsidRPr="00E3546A" w:rsidRDefault="00D453CB" w:rsidP="00D453CB">
      <w:pPr>
        <w:rPr>
          <w:rFonts w:ascii="Times New Roman" w:eastAsia="宋体" w:hAnsi="Times New Roman" w:cs="Times New Roman"/>
          <w:b/>
          <w:sz w:val="24"/>
          <w:szCs w:val="21"/>
        </w:rPr>
      </w:pP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lastRenderedPageBreak/>
        <w:t>2.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（课后习题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7-3</w:t>
      </w:r>
      <w:r w:rsidRPr="00E3546A">
        <w:rPr>
          <w:rFonts w:ascii="Times New Roman" w:eastAsia="宋体" w:hAnsi="Times New Roman" w:cs="Times New Roman" w:hint="eastAsia"/>
          <w:b/>
          <w:sz w:val="24"/>
          <w:szCs w:val="21"/>
        </w:rPr>
        <w:t>）</w:t>
      </w:r>
    </w:p>
    <w:p w:rsidR="00D453CB" w:rsidRDefault="00D453CB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  <w:r w:rsidRPr="00E3546A">
        <w:rPr>
          <w:rFonts w:ascii="Times New Roman" w:eastAsia="宋体" w:hAnsi="Times New Roman" w:cs="Times New Roman"/>
          <w:b/>
          <w:sz w:val="24"/>
          <w:szCs w:val="21"/>
        </w:rPr>
        <w:t>一艘长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50"/>
          <w:attr w:name="UnitName" w:val="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350"/>
            <w:attr w:name="UnitName" w:val="m"/>
          </w:smartTagPr>
          <w:r w:rsidRPr="00E3546A">
            <w:rPr>
              <w:rFonts w:ascii="Times New Roman" w:eastAsia="宋体" w:hAnsi="Times New Roman" w:cs="Times New Roman"/>
              <w:b/>
              <w:sz w:val="24"/>
              <w:szCs w:val="21"/>
            </w:rPr>
            <w:t>350</w:t>
          </w:r>
          <w:r w:rsidRPr="00E3546A">
            <w:rPr>
              <w:rFonts w:ascii="Times New Roman" w:eastAsia="宋体" w:hAnsi="Times New Roman" w:cs="Times New Roman" w:hint="eastAsia"/>
              <w:b/>
              <w:sz w:val="24"/>
              <w:szCs w:val="21"/>
            </w:rPr>
            <w:t xml:space="preserve"> </w:t>
          </w:r>
        </w:smartTag>
        <w:r w:rsidRPr="00E3546A">
          <w:rPr>
            <w:rFonts w:ascii="Times New Roman" w:eastAsia="宋体" w:hAnsi="Times New Roman" w:cs="Times New Roman"/>
            <w:b/>
            <w:sz w:val="24"/>
            <w:szCs w:val="21"/>
          </w:rPr>
          <w:t>m</w:t>
        </w:r>
      </w:smartTag>
      <w:r w:rsidRPr="00E3546A">
        <w:rPr>
          <w:rFonts w:ascii="Times New Roman" w:eastAsia="宋体" w:hAnsi="Times New Roman" w:cs="Times New Roman"/>
          <w:b/>
          <w:sz w:val="24"/>
          <w:szCs w:val="21"/>
        </w:rPr>
        <w:t>的宇宙飞船相对于某一参考系的速率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82"/>
          <w:attr w:name="UnitName" w:val="C"/>
        </w:smartTagPr>
        <w:r w:rsidRPr="00E3546A">
          <w:rPr>
            <w:rFonts w:ascii="Times New Roman" w:eastAsia="宋体" w:hAnsi="Times New Roman" w:cs="Times New Roman"/>
            <w:b/>
            <w:sz w:val="24"/>
            <w:szCs w:val="21"/>
          </w:rPr>
          <w:t>0.82</w:t>
        </w:r>
        <w:r w:rsidRPr="00E3546A">
          <w:rPr>
            <w:rFonts w:ascii="Times New Roman" w:eastAsia="宋体" w:hAnsi="Times New Roman" w:cs="Times New Roman"/>
            <w:b/>
            <w:i/>
            <w:sz w:val="24"/>
            <w:szCs w:val="21"/>
          </w:rPr>
          <w:t>c</w:t>
        </w:r>
      </w:smartTag>
      <w:r w:rsidRPr="00E3546A">
        <w:rPr>
          <w:rFonts w:ascii="Times New Roman" w:eastAsia="宋体" w:hAnsi="Times New Roman" w:cs="Times New Roman"/>
          <w:b/>
          <w:sz w:val="24"/>
          <w:szCs w:val="21"/>
        </w:rPr>
        <w:t>。在此参考系中，一颗微流星也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82"/>
          <w:attr w:name="UnitName" w:val="C"/>
        </w:smartTagPr>
        <w:r w:rsidRPr="00E3546A">
          <w:rPr>
            <w:rFonts w:ascii="Times New Roman" w:eastAsia="宋体" w:hAnsi="Times New Roman" w:cs="Times New Roman"/>
            <w:b/>
            <w:sz w:val="24"/>
            <w:szCs w:val="21"/>
          </w:rPr>
          <w:t>0.82</w:t>
        </w:r>
        <w:r w:rsidRPr="00E3546A">
          <w:rPr>
            <w:rFonts w:ascii="Times New Roman" w:eastAsia="宋体" w:hAnsi="Times New Roman" w:cs="Times New Roman"/>
            <w:b/>
            <w:i/>
            <w:sz w:val="24"/>
            <w:szCs w:val="21"/>
          </w:rPr>
          <w:t>c</w:t>
        </w:r>
      </w:smartTag>
      <w:r w:rsidRPr="00E3546A">
        <w:rPr>
          <w:rFonts w:ascii="Times New Roman" w:eastAsia="宋体" w:hAnsi="Times New Roman" w:cs="Times New Roman"/>
          <w:b/>
          <w:sz w:val="24"/>
          <w:szCs w:val="21"/>
        </w:rPr>
        <w:t>的速率沿反平行的轨道经过飞船。在飞船上测量此物体经过飞船要用多长时间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?</w:t>
      </w: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</w:p>
    <w:p w:rsidR="00FD003C" w:rsidRPr="00E3546A" w:rsidRDefault="00FD003C" w:rsidP="00D453CB">
      <w:pPr>
        <w:rPr>
          <w:rFonts w:ascii="Times New Roman" w:eastAsia="宋体" w:hAnsi="Times New Roman" w:cs="Times New Roman"/>
          <w:b/>
          <w:sz w:val="24"/>
          <w:szCs w:val="21"/>
        </w:rPr>
      </w:pPr>
    </w:p>
    <w:p w:rsidR="00F44BB7" w:rsidRPr="00E3546A" w:rsidRDefault="00F44BB7" w:rsidP="00D453CB">
      <w:pPr>
        <w:rPr>
          <w:rFonts w:ascii="Times New Roman" w:eastAsia="宋体" w:hAnsi="Times New Roman" w:cs="Times New Roman"/>
          <w:b/>
          <w:sz w:val="24"/>
          <w:szCs w:val="21"/>
        </w:rPr>
      </w:pPr>
    </w:p>
    <w:p w:rsidR="00D453CB" w:rsidRPr="00E3546A" w:rsidRDefault="00D453CB" w:rsidP="00D453CB">
      <w:pPr>
        <w:rPr>
          <w:rFonts w:ascii="Times New Roman" w:eastAsia="宋体" w:hAnsi="Times New Roman" w:cs="Times New Roman"/>
          <w:b/>
          <w:position w:val="-12"/>
          <w:sz w:val="24"/>
          <w:szCs w:val="21"/>
        </w:rPr>
      </w:pPr>
      <w:r w:rsidRPr="00E3546A">
        <w:rPr>
          <w:rFonts w:ascii="Times New Roman" w:eastAsia="宋体" w:hAnsi="Times New Roman" w:cs="Times New Roman" w:hint="eastAsia"/>
          <w:b/>
          <w:position w:val="-12"/>
          <w:sz w:val="24"/>
          <w:szCs w:val="21"/>
        </w:rPr>
        <w:t>3.</w:t>
      </w:r>
      <w:r w:rsidRPr="00E3546A">
        <w:rPr>
          <w:rFonts w:ascii="Times New Roman" w:eastAsia="宋体" w:hAnsi="Times New Roman" w:cs="Times New Roman" w:hint="eastAsia"/>
          <w:b/>
          <w:position w:val="-12"/>
          <w:sz w:val="24"/>
          <w:szCs w:val="21"/>
        </w:rPr>
        <w:t>（课后习题</w:t>
      </w:r>
      <w:r w:rsidRPr="00E3546A">
        <w:rPr>
          <w:rFonts w:ascii="Times New Roman" w:eastAsia="宋体" w:hAnsi="Times New Roman" w:cs="Times New Roman" w:hint="eastAsia"/>
          <w:b/>
          <w:position w:val="-12"/>
          <w:sz w:val="24"/>
          <w:szCs w:val="21"/>
        </w:rPr>
        <w:t>7-5</w:t>
      </w:r>
      <w:r w:rsidRPr="00E3546A">
        <w:rPr>
          <w:rFonts w:ascii="Times New Roman" w:eastAsia="宋体" w:hAnsi="Times New Roman" w:cs="Times New Roman" w:hint="eastAsia"/>
          <w:b/>
          <w:position w:val="-12"/>
          <w:sz w:val="24"/>
          <w:szCs w:val="21"/>
        </w:rPr>
        <w:t>）</w:t>
      </w:r>
    </w:p>
    <w:p w:rsidR="00D453CB" w:rsidRPr="00E3546A" w:rsidRDefault="00D453CB" w:rsidP="00D453CB">
      <w:pPr>
        <w:rPr>
          <w:rFonts w:ascii="Times New Roman" w:eastAsia="宋体" w:hAnsi="Times New Roman" w:cs="Times New Roman"/>
          <w:b/>
          <w:sz w:val="24"/>
          <w:szCs w:val="21"/>
        </w:rPr>
      </w:pPr>
      <w:r w:rsidRPr="00E3546A">
        <w:rPr>
          <w:rFonts w:ascii="Times New Roman" w:eastAsia="宋体" w:hAnsi="Times New Roman" w:cs="Times New Roman"/>
          <w:b/>
          <w:sz w:val="24"/>
          <w:szCs w:val="21"/>
        </w:rPr>
        <w:t>一粒子在</w:t>
      </w:r>
      <w:proofErr w:type="spellStart"/>
      <w:r w:rsidRPr="00E3546A">
        <w:rPr>
          <w:rFonts w:ascii="Times New Roman" w:eastAsia="宋体" w:hAnsi="Times New Roman" w:cs="Times New Roman"/>
          <w:b/>
          <w:i/>
          <w:sz w:val="24"/>
          <w:szCs w:val="21"/>
        </w:rPr>
        <w:t>xy</w:t>
      </w:r>
      <w:proofErr w:type="spellEnd"/>
      <w:r w:rsidRPr="00E3546A">
        <w:rPr>
          <w:rFonts w:ascii="Times New Roman" w:eastAsia="宋体" w:hAnsi="Times New Roman" w:cs="Times New Roman"/>
          <w:b/>
          <w:sz w:val="24"/>
          <w:szCs w:val="21"/>
        </w:rPr>
        <w:t>平面内以速率</w:t>
      </w:r>
      <w:r w:rsidRPr="00E3546A">
        <w:rPr>
          <w:rFonts w:ascii="Times New Roman" w:eastAsia="宋体" w:hAnsi="Times New Roman" w:cs="Times New Roman"/>
          <w:b/>
          <w:position w:val="-6"/>
          <w:sz w:val="24"/>
          <w:szCs w:val="21"/>
        </w:rPr>
        <w:object w:dxaOrig="200" w:dyaOrig="220">
          <v:shape id="_x0000_i1030" type="#_x0000_t75" style="width:9.25pt;height:9.8pt" o:ole="">
            <v:imagedata r:id="rId23" o:title=""/>
          </v:shape>
          <o:OLEObject Type="Embed" ProgID="Equation.DSMT4" ShapeID="_x0000_i1030" DrawAspect="Content" ObjectID="_1645724179" r:id="rId24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沿与</w:t>
      </w:r>
      <w:r w:rsidRPr="00E3546A">
        <w:rPr>
          <w:rFonts w:ascii="Times New Roman" w:eastAsia="宋体" w:hAnsi="Times New Roman" w:cs="Times New Roman"/>
          <w:b/>
          <w:i/>
          <w:sz w:val="24"/>
          <w:szCs w:val="21"/>
        </w:rPr>
        <w:t>x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轴成夹角</w:t>
      </w:r>
      <w:r w:rsidRPr="00E3546A">
        <w:rPr>
          <w:rFonts w:ascii="Times New Roman" w:eastAsia="宋体" w:hAnsi="Times New Roman" w:cs="Times New Roman"/>
          <w:b/>
          <w:position w:val="-6"/>
          <w:sz w:val="24"/>
          <w:szCs w:val="21"/>
        </w:rPr>
        <w:object w:dxaOrig="200" w:dyaOrig="279">
          <v:shape id="_x0000_i1031" type="#_x0000_t75" style="width:9.25pt;height:12.55pt" o:ole="">
            <v:imagedata r:id="rId25" o:title=""/>
          </v:shape>
          <o:OLEObject Type="Embed" ProgID="Equation.DSMT4" ShapeID="_x0000_i1031" DrawAspect="Content" ObjectID="_1645724180" r:id="rId26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的方向运动。在沿</w:t>
      </w:r>
      <w:r w:rsidRPr="00E3546A">
        <w:rPr>
          <w:rFonts w:ascii="Times New Roman" w:eastAsia="宋体" w:hAnsi="Times New Roman" w:cs="Times New Roman"/>
          <w:b/>
          <w:i/>
          <w:sz w:val="24"/>
          <w:szCs w:val="21"/>
        </w:rPr>
        <w:t>x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轴正向运动的</w:t>
      </w:r>
      <w:r w:rsidRPr="00E3546A">
        <w:rPr>
          <w:rFonts w:ascii="Times New Roman" w:eastAsia="宋体" w:hAnsi="Times New Roman" w:cs="Times New Roman"/>
          <w:b/>
          <w:position w:val="-6"/>
          <w:sz w:val="24"/>
          <w:szCs w:val="21"/>
        </w:rPr>
        <w:object w:dxaOrig="260" w:dyaOrig="279">
          <v:shape id="_x0000_i1032" type="#_x0000_t75" style="width:11.45pt;height:12.55pt" o:ole="">
            <v:imagedata r:id="rId27" o:title=""/>
          </v:shape>
          <o:OLEObject Type="Embed" ProgID="Equation.3" ShapeID="_x0000_i1032" DrawAspect="Content" ObjectID="_1645724181" r:id="rId28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系中的观察者看来，速率</w:t>
      </w:r>
      <w:r w:rsidRPr="00E3546A">
        <w:rPr>
          <w:rFonts w:ascii="Times New Roman" w:eastAsia="宋体" w:hAnsi="Times New Roman" w:cs="Times New Roman"/>
          <w:b/>
          <w:position w:val="-6"/>
          <w:sz w:val="24"/>
          <w:szCs w:val="21"/>
        </w:rPr>
        <w:object w:dxaOrig="260" w:dyaOrig="279">
          <v:shape id="_x0000_i1033" type="#_x0000_t75" style="width:12.55pt;height:12.55pt" o:ole="">
            <v:imagedata r:id="rId29" o:title=""/>
            <o:lock v:ext="edit" aspectratio="f"/>
          </v:shape>
          <o:OLEObject Type="Embed" ProgID="Equation.DSMT4" ShapeID="_x0000_i1033" DrawAspect="Content" ObjectID="_1645724182" r:id="rId30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和夹角</w:t>
      </w:r>
      <w:r w:rsidRPr="00E3546A">
        <w:rPr>
          <w:rFonts w:ascii="Times New Roman" w:eastAsia="宋体" w:hAnsi="Times New Roman" w:cs="Times New Roman"/>
          <w:b/>
          <w:position w:val="-6"/>
          <w:sz w:val="24"/>
          <w:szCs w:val="21"/>
        </w:rPr>
        <w:object w:dxaOrig="260" w:dyaOrig="279">
          <v:shape id="_x0000_i1034" type="#_x0000_t75" style="width:12.55pt;height:12.55pt" o:ole="">
            <v:imagedata r:id="rId31" o:title=""/>
            <o:lock v:ext="edit" aspectratio="f"/>
          </v:shape>
          <o:OLEObject Type="Embed" ProgID="Equation.DSMT4" ShapeID="_x0000_i1034" DrawAspect="Content" ObjectID="_1645724183" r:id="rId32"/>
        </w:objec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如何取值</w:t>
      </w:r>
      <w:r w:rsidRPr="00E3546A">
        <w:rPr>
          <w:rFonts w:ascii="Times New Roman" w:eastAsia="宋体" w:hAnsi="Times New Roman" w:cs="Times New Roman"/>
          <w:b/>
          <w:sz w:val="24"/>
          <w:szCs w:val="21"/>
        </w:rPr>
        <w:t>?</w:t>
      </w:r>
    </w:p>
    <w:p w:rsidR="00F44BB7" w:rsidRPr="00E3546A" w:rsidRDefault="00F44BB7" w:rsidP="00D453CB">
      <w:pPr>
        <w:rPr>
          <w:rFonts w:ascii="Times New Roman" w:eastAsia="宋体" w:hAnsi="Times New Roman" w:cs="Times New Roman" w:hint="eastAsia"/>
          <w:b/>
          <w:sz w:val="24"/>
          <w:szCs w:val="21"/>
        </w:rPr>
      </w:pPr>
    </w:p>
    <w:p w:rsidR="00F44BB7" w:rsidRDefault="00F44BB7" w:rsidP="00D453CB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F44BB7" w:rsidRPr="008401AE" w:rsidRDefault="00F44BB7" w:rsidP="00D453CB">
      <w:pPr>
        <w:rPr>
          <w:sz w:val="24"/>
        </w:rPr>
      </w:pPr>
    </w:p>
    <w:p w:rsidR="00D453CB" w:rsidRPr="00961CA3" w:rsidRDefault="00D453CB" w:rsidP="00D453CB">
      <w:pPr>
        <w:rPr>
          <w:b/>
          <w:sz w:val="24"/>
        </w:rPr>
      </w:pPr>
      <w:r>
        <w:rPr>
          <w:rFonts w:hint="eastAsia"/>
          <w:b/>
          <w:sz w:val="24"/>
        </w:rPr>
        <w:t>4</w:t>
      </w:r>
      <w:r w:rsidRPr="00961CA3">
        <w:rPr>
          <w:rFonts w:hint="eastAsia"/>
          <w:b/>
          <w:sz w:val="24"/>
        </w:rPr>
        <w:t>.</w:t>
      </w:r>
      <w:r w:rsidRPr="00961CA3">
        <w:rPr>
          <w:rFonts w:hint="eastAsia"/>
          <w:b/>
          <w:sz w:val="24"/>
        </w:rPr>
        <w:t>（课后习题</w:t>
      </w:r>
      <w:r w:rsidRPr="00961CA3">
        <w:rPr>
          <w:rFonts w:hint="eastAsia"/>
          <w:b/>
          <w:sz w:val="24"/>
        </w:rPr>
        <w:t>7-12</w:t>
      </w:r>
      <w:r w:rsidRPr="00961CA3">
        <w:rPr>
          <w:rFonts w:hint="eastAsia"/>
          <w:b/>
          <w:sz w:val="24"/>
        </w:rPr>
        <w:t>）</w:t>
      </w:r>
    </w:p>
    <w:p w:rsidR="00D453CB" w:rsidRPr="00961CA3" w:rsidRDefault="00D453CB" w:rsidP="00D453CB">
      <w:pPr>
        <w:rPr>
          <w:rFonts w:ascii="Times New Roman" w:eastAsia="宋体" w:hAnsi="Times New Roman" w:cs="Times New Roman"/>
          <w:b/>
          <w:bCs/>
          <w:sz w:val="24"/>
          <w:szCs w:val="21"/>
        </w:rPr>
      </w:pP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一个以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8"/>
          <w:attr w:name="UnitName" w:val="C"/>
        </w:smartTagPr>
        <w:r w:rsidRPr="00961CA3">
          <w:rPr>
            <w:rFonts w:ascii="Times New Roman" w:eastAsia="宋体" w:hAnsi="Times New Roman" w:cs="Times New Roman"/>
            <w:b/>
            <w:bCs/>
            <w:sz w:val="24"/>
            <w:szCs w:val="21"/>
          </w:rPr>
          <w:t>0.8c</w:t>
        </w:r>
      </w:smartTag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速度运动的粒子，飞行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3"/>
            <w:attr w:name="UnitName" w:val="m"/>
          </w:smartTagPr>
          <w:r w:rsidRPr="00961CA3">
            <w:rPr>
              <w:rFonts w:ascii="Times New Roman" w:eastAsia="宋体" w:hAnsi="Times New Roman" w:cs="Times New Roman"/>
              <w:b/>
              <w:bCs/>
              <w:sz w:val="24"/>
              <w:szCs w:val="21"/>
            </w:rPr>
            <w:t>3</w:t>
          </w:r>
          <w:r w:rsidRPr="00961CA3">
            <w:rPr>
              <w:rFonts w:ascii="Times New Roman" w:eastAsia="宋体" w:hAnsi="Times New Roman" w:cs="Times New Roman" w:hint="eastAsia"/>
              <w:b/>
              <w:bCs/>
              <w:sz w:val="24"/>
              <w:szCs w:val="21"/>
            </w:rPr>
            <w:t xml:space="preserve"> </w:t>
          </w:r>
        </w:smartTag>
        <w:r w:rsidRPr="00961CA3">
          <w:rPr>
            <w:rFonts w:ascii="Times New Roman" w:eastAsia="宋体" w:hAnsi="Times New Roman" w:cs="Times New Roman"/>
            <w:b/>
            <w:bCs/>
            <w:sz w:val="24"/>
            <w:szCs w:val="21"/>
          </w:rPr>
          <w:t>m</w:t>
        </w:r>
      </w:smartTag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后衰变，该粒子存在了多少时间？与该粒子一起运动的坐标系中来测量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,</w:t>
      </w:r>
      <w:r w:rsidRPr="00961CA3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这粒子衰变前存在了多长时间？</w:t>
      </w:r>
    </w:p>
    <w:p w:rsidR="004E7D72" w:rsidRDefault="004E7D72" w:rsidP="00D453CB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F44BB7" w:rsidRDefault="00F44BB7" w:rsidP="00D453CB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FD003C" w:rsidRPr="008401AE" w:rsidRDefault="00FD003C" w:rsidP="00D453CB">
      <w:pPr>
        <w:rPr>
          <w:rFonts w:ascii="Times New Roman" w:eastAsia="宋体" w:hAnsi="Times New Roman" w:cs="Times New Roman"/>
          <w:sz w:val="24"/>
          <w:szCs w:val="24"/>
        </w:rPr>
      </w:pPr>
    </w:p>
    <w:p w:rsidR="00D453CB" w:rsidRPr="00961CA3" w:rsidRDefault="00D453CB" w:rsidP="00D453CB">
      <w:pPr>
        <w:rPr>
          <w:b/>
          <w:sz w:val="24"/>
        </w:rPr>
      </w:pPr>
      <w:r>
        <w:rPr>
          <w:rFonts w:hint="eastAsia"/>
          <w:b/>
          <w:sz w:val="24"/>
        </w:rPr>
        <w:t>5</w:t>
      </w:r>
      <w:r w:rsidRPr="00961CA3">
        <w:rPr>
          <w:rFonts w:hint="eastAsia"/>
          <w:b/>
          <w:sz w:val="24"/>
        </w:rPr>
        <w:t>.</w:t>
      </w:r>
      <w:r w:rsidRPr="00961CA3">
        <w:rPr>
          <w:rFonts w:hint="eastAsia"/>
          <w:b/>
          <w:sz w:val="24"/>
        </w:rPr>
        <w:t>（课后习题</w:t>
      </w:r>
      <w:r w:rsidRPr="00961CA3">
        <w:rPr>
          <w:rFonts w:hint="eastAsia"/>
          <w:b/>
          <w:sz w:val="24"/>
        </w:rPr>
        <w:t>7-15</w:t>
      </w:r>
      <w:r w:rsidRPr="00961CA3">
        <w:rPr>
          <w:rFonts w:hint="eastAsia"/>
          <w:b/>
          <w:sz w:val="24"/>
        </w:rPr>
        <w:t>）</w:t>
      </w:r>
    </w:p>
    <w:p w:rsidR="00D453CB" w:rsidRPr="00961CA3" w:rsidRDefault="00D453CB" w:rsidP="00D453CB">
      <w:pPr>
        <w:rPr>
          <w:rFonts w:ascii="Times New Roman" w:eastAsia="宋体" w:hAnsi="Times New Roman" w:cs="Times New Roman"/>
          <w:b/>
          <w:bCs/>
          <w:sz w:val="24"/>
          <w:szCs w:val="21"/>
        </w:rPr>
      </w:pP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一个电子从静止加速到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C"/>
        </w:smartTagPr>
        <w:r w:rsidRPr="00961CA3">
          <w:rPr>
            <w:rFonts w:ascii="Times New Roman" w:eastAsia="宋体" w:hAnsi="Times New Roman" w:cs="Times New Roman"/>
            <w:b/>
            <w:bCs/>
            <w:sz w:val="24"/>
            <w:szCs w:val="21"/>
          </w:rPr>
          <w:t>0.1c</w:t>
        </w:r>
      </w:smartTag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的速度需要做多少功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?</w:t>
      </w:r>
      <w:r w:rsidRPr="00961CA3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速度从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9"/>
          <w:attr w:name="UnitName" w:val="C"/>
        </w:smartTagPr>
        <w:r w:rsidRPr="00961CA3">
          <w:rPr>
            <w:rFonts w:ascii="Times New Roman" w:eastAsia="宋体" w:hAnsi="Times New Roman" w:cs="Times New Roman"/>
            <w:b/>
            <w:bCs/>
            <w:sz w:val="24"/>
            <w:szCs w:val="21"/>
          </w:rPr>
          <w:t>0.9c</w:t>
        </w:r>
      </w:smartTag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加速到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99"/>
          <w:attr w:name="UnitName" w:val="C"/>
        </w:smartTagPr>
        <w:r w:rsidRPr="00961CA3">
          <w:rPr>
            <w:rFonts w:ascii="Times New Roman" w:eastAsia="宋体" w:hAnsi="Times New Roman" w:cs="Times New Roman"/>
            <w:b/>
            <w:bCs/>
            <w:sz w:val="24"/>
            <w:szCs w:val="21"/>
          </w:rPr>
          <w:t>0.99c</w:t>
        </w:r>
      </w:smartTag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又要做多少功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?</w:t>
      </w:r>
    </w:p>
    <w:p w:rsidR="00F44BB7" w:rsidRDefault="00F44BB7" w:rsidP="00D453CB">
      <w:pPr>
        <w:rPr>
          <w:rFonts w:ascii="Times New Roman" w:eastAsia="宋体" w:hAnsi="Times New Roman" w:cs="Times New Roman" w:hint="eastAsia"/>
          <w:sz w:val="24"/>
          <w:szCs w:val="24"/>
        </w:rPr>
      </w:pPr>
    </w:p>
    <w:p w:rsidR="00F44BB7" w:rsidRDefault="00F44BB7" w:rsidP="00D453CB">
      <w:pPr>
        <w:rPr>
          <w:rFonts w:ascii="Times New Roman" w:eastAsia="宋体" w:hAnsi="Times New Roman" w:cs="Times New Roman" w:hint="eastAsia"/>
          <w:sz w:val="24"/>
          <w:szCs w:val="24"/>
        </w:rPr>
      </w:pPr>
    </w:p>
    <w:p w:rsidR="00F44BB7" w:rsidRDefault="00F44BB7" w:rsidP="00D453CB">
      <w:pPr>
        <w:rPr>
          <w:rFonts w:ascii="Times New Roman" w:eastAsia="宋体" w:hAnsi="Times New Roman" w:cs="Times New Roman" w:hint="eastAsia"/>
          <w:sz w:val="24"/>
          <w:szCs w:val="24"/>
        </w:rPr>
      </w:pPr>
    </w:p>
    <w:p w:rsidR="00FD003C" w:rsidRPr="008401AE" w:rsidRDefault="00FD003C" w:rsidP="00D453CB">
      <w:pPr>
        <w:rPr>
          <w:rFonts w:ascii="Times New Roman" w:eastAsia="宋体" w:hAnsi="Times New Roman" w:cs="Times New Roman"/>
          <w:sz w:val="24"/>
          <w:szCs w:val="24"/>
        </w:rPr>
      </w:pPr>
    </w:p>
    <w:p w:rsidR="00D453CB" w:rsidRPr="00961CA3" w:rsidRDefault="00D453CB" w:rsidP="00D453CB">
      <w:pPr>
        <w:rPr>
          <w:b/>
          <w:sz w:val="24"/>
        </w:rPr>
      </w:pPr>
      <w:r>
        <w:rPr>
          <w:rFonts w:hint="eastAsia"/>
          <w:b/>
          <w:sz w:val="24"/>
        </w:rPr>
        <w:t>6</w:t>
      </w:r>
      <w:r w:rsidRPr="00961CA3">
        <w:rPr>
          <w:rFonts w:hint="eastAsia"/>
          <w:b/>
          <w:sz w:val="24"/>
        </w:rPr>
        <w:t>.</w:t>
      </w:r>
      <w:r w:rsidRPr="00961CA3">
        <w:rPr>
          <w:rFonts w:hint="eastAsia"/>
          <w:b/>
          <w:sz w:val="24"/>
        </w:rPr>
        <w:t>（课后习题</w:t>
      </w:r>
      <w:r w:rsidRPr="00961CA3">
        <w:rPr>
          <w:rFonts w:hint="eastAsia"/>
          <w:b/>
          <w:sz w:val="24"/>
        </w:rPr>
        <w:t>7-16</w:t>
      </w:r>
      <w:r w:rsidRPr="00961CA3">
        <w:rPr>
          <w:rFonts w:hint="eastAsia"/>
          <w:b/>
          <w:sz w:val="24"/>
        </w:rPr>
        <w:t>）</w:t>
      </w:r>
    </w:p>
    <w:p w:rsidR="00D453CB" w:rsidRPr="00961CA3" w:rsidRDefault="00D453CB" w:rsidP="00D453CB">
      <w:pPr>
        <w:rPr>
          <w:rFonts w:ascii="Times New Roman" w:eastAsia="宋体" w:hAnsi="Times New Roman" w:cs="Times New Roman"/>
          <w:b/>
          <w:bCs/>
          <w:sz w:val="24"/>
          <w:szCs w:val="21"/>
        </w:rPr>
      </w:pP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火箭相对于地面以</w:t>
      </w:r>
      <w:r w:rsidRPr="00961CA3">
        <w:rPr>
          <w:rFonts w:ascii="Book Antiqua" w:eastAsia="宋体" w:hAnsi="Book Antiqua" w:cs="Times New Roman"/>
          <w:b/>
          <w:bCs/>
          <w:i/>
          <w:sz w:val="24"/>
          <w:szCs w:val="21"/>
        </w:rPr>
        <w:t>v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"/>
          <w:attr w:name="UnitName" w:val="C"/>
        </w:smartTagPr>
        <w:r w:rsidRPr="00961CA3">
          <w:rPr>
            <w:rFonts w:ascii="Times New Roman" w:eastAsia="宋体" w:hAnsi="Times New Roman" w:cs="Times New Roman"/>
            <w:b/>
            <w:bCs/>
            <w:sz w:val="24"/>
            <w:szCs w:val="21"/>
          </w:rPr>
          <w:t>0.6c</w:t>
        </w:r>
      </w:smartTag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的匀速度向上飞离地球。在火箭发射</w:t>
      </w:r>
      <w:r w:rsidRPr="00961CA3">
        <w:rPr>
          <w:rFonts w:ascii="Times New Roman" w:eastAsia="宋体" w:hAnsi="Times New Roman" w:cs="Times New Roman"/>
          <w:b/>
          <w:position w:val="-6"/>
          <w:sz w:val="24"/>
          <w:szCs w:val="21"/>
        </w:rPr>
        <w:object w:dxaOrig="920" w:dyaOrig="279">
          <v:shape id="_x0000_i1035" type="#_x0000_t75" style="width:45.8pt;height:14.2pt" o:ole="">
            <v:imagedata r:id="rId33" o:title=""/>
          </v:shape>
          <o:OLEObject Type="Embed" ProgID="Equation.DSMT4" ShapeID="_x0000_i1035" DrawAspect="Content" ObjectID="_1645724184" r:id="rId34"/>
        </w:objec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后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(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火箭上的钟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)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，该火箭向地面发射一导弹，其速度相对于地球为</w:t>
      </w:r>
      <w:r w:rsidRPr="00961CA3">
        <w:rPr>
          <w:rFonts w:ascii="Book Antiqua" w:eastAsia="宋体" w:hAnsi="Book Antiqua" w:cs="Times New Roman"/>
          <w:b/>
          <w:bCs/>
          <w:i/>
          <w:sz w:val="24"/>
          <w:szCs w:val="21"/>
        </w:rPr>
        <w:t>v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  <w:vertAlign w:val="subscript"/>
        </w:rPr>
        <w:t>1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3"/>
          <w:attr w:name="UnitName" w:val="C"/>
        </w:smartTagPr>
        <w:r w:rsidRPr="00961CA3">
          <w:rPr>
            <w:rFonts w:ascii="Times New Roman" w:eastAsia="宋体" w:hAnsi="Times New Roman" w:cs="Times New Roman"/>
            <w:b/>
            <w:bCs/>
            <w:sz w:val="24"/>
            <w:szCs w:val="21"/>
          </w:rPr>
          <w:t>0.3c</w:t>
        </w:r>
      </w:smartTag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，问火箭发射导弹后多长时间，导弹到达地球？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(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地球上的钟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)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，计算中假设地面不动。</w:t>
      </w:r>
    </w:p>
    <w:p w:rsidR="00FD003C" w:rsidRDefault="00FD003C" w:rsidP="00D453CB">
      <w:pPr>
        <w:rPr>
          <w:rFonts w:ascii="Times New Roman" w:eastAsia="宋体" w:hAnsi="Times New Roman" w:cs="Times New Roman" w:hint="eastAsia"/>
          <w:b/>
          <w:position w:val="-24"/>
          <w:sz w:val="24"/>
          <w:szCs w:val="24"/>
        </w:rPr>
      </w:pPr>
    </w:p>
    <w:p w:rsidR="00F44BB7" w:rsidRDefault="00F44BB7" w:rsidP="00D453CB">
      <w:pPr>
        <w:rPr>
          <w:rFonts w:ascii="Times New Roman" w:eastAsia="宋体" w:hAnsi="Times New Roman" w:cs="Times New Roman" w:hint="eastAsia"/>
          <w:b/>
          <w:position w:val="-24"/>
          <w:sz w:val="24"/>
          <w:szCs w:val="24"/>
        </w:rPr>
      </w:pPr>
    </w:p>
    <w:p w:rsidR="004E7D72" w:rsidRPr="008401AE" w:rsidRDefault="004E7D72" w:rsidP="00D453CB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D453CB" w:rsidRPr="00961CA3" w:rsidRDefault="00D453CB" w:rsidP="00D453CB">
      <w:pPr>
        <w:rPr>
          <w:b/>
          <w:sz w:val="24"/>
        </w:rPr>
      </w:pPr>
      <w:r>
        <w:rPr>
          <w:rFonts w:hint="eastAsia"/>
          <w:b/>
          <w:sz w:val="24"/>
        </w:rPr>
        <w:t>7</w:t>
      </w:r>
      <w:r w:rsidRPr="00961CA3">
        <w:rPr>
          <w:rFonts w:hint="eastAsia"/>
          <w:b/>
          <w:sz w:val="24"/>
        </w:rPr>
        <w:t>.</w:t>
      </w:r>
      <w:r w:rsidRPr="00961CA3">
        <w:rPr>
          <w:rFonts w:hint="eastAsia"/>
          <w:b/>
          <w:sz w:val="24"/>
        </w:rPr>
        <w:t>（课后习题</w:t>
      </w:r>
      <w:r w:rsidRPr="00961CA3">
        <w:rPr>
          <w:rFonts w:hint="eastAsia"/>
          <w:b/>
          <w:sz w:val="24"/>
        </w:rPr>
        <w:t>7-17</w:t>
      </w:r>
      <w:r w:rsidRPr="00961CA3">
        <w:rPr>
          <w:rFonts w:hint="eastAsia"/>
          <w:b/>
          <w:sz w:val="24"/>
        </w:rPr>
        <w:t>）</w:t>
      </w:r>
    </w:p>
    <w:p w:rsidR="00D453CB" w:rsidRPr="00961CA3" w:rsidRDefault="00D453CB" w:rsidP="00D453CB">
      <w:pPr>
        <w:rPr>
          <w:rFonts w:ascii="Times New Roman" w:eastAsia="宋体" w:hAnsi="Times New Roman" w:cs="Times New Roman"/>
          <w:b/>
          <w:bCs/>
          <w:sz w:val="24"/>
          <w:szCs w:val="21"/>
        </w:rPr>
      </w:pP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在实验室中观察到宇宙射线中某一介子的寿命是其固有寿命的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 xml:space="preserve"> 8 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倍</w:t>
      </w:r>
      <w:r w:rsidRPr="00961CA3">
        <w:rPr>
          <w:rFonts w:ascii="Times New Roman" w:eastAsia="宋体" w:hAnsi="Times New Roman" w:cs="Times New Roman" w:hint="eastAsia"/>
          <w:b/>
          <w:bCs/>
          <w:sz w:val="24"/>
          <w:szCs w:val="21"/>
        </w:rPr>
        <w:t>，</w:t>
      </w:r>
      <w:r w:rsidRPr="00961CA3">
        <w:rPr>
          <w:rFonts w:ascii="Times New Roman" w:eastAsia="宋体" w:hAnsi="Times New Roman" w:cs="Times New Roman"/>
          <w:b/>
          <w:bCs/>
          <w:sz w:val="24"/>
          <w:szCs w:val="21"/>
        </w:rPr>
        <w:t>求该介子的动能。</w:t>
      </w:r>
    </w:p>
    <w:p w:rsidR="00485D9A" w:rsidRDefault="00485D9A">
      <w:pPr>
        <w:rPr>
          <w:rFonts w:ascii="Times New Roman" w:eastAsia="宋体" w:hAnsi="Times New Roman" w:cs="Times New Roman" w:hint="eastAsia"/>
          <w:b/>
          <w:bCs/>
          <w:sz w:val="24"/>
          <w:szCs w:val="21"/>
        </w:rPr>
      </w:pPr>
    </w:p>
    <w:p w:rsidR="00F44BB7" w:rsidRDefault="00F44BB7"/>
    <w:p w:rsidR="00485D9A" w:rsidRDefault="00485D9A">
      <w:bookmarkStart w:id="0" w:name="_GoBack"/>
      <w:bookmarkEnd w:id="0"/>
    </w:p>
    <w:p w:rsidR="00485D9A" w:rsidRDefault="00485D9A"/>
    <w:p w:rsidR="002824DF" w:rsidRPr="00C62913" w:rsidRDefault="002824DF">
      <w:pPr>
        <w:rPr>
          <w:b/>
          <w:sz w:val="28"/>
        </w:rPr>
      </w:pPr>
    </w:p>
    <w:sectPr w:rsidR="002824DF" w:rsidRPr="00C629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A575E1"/>
    <w:multiLevelType w:val="hybridMultilevel"/>
    <w:tmpl w:val="1666CE5E"/>
    <w:lvl w:ilvl="0" w:tplc="89EA7B7E">
      <w:start w:val="1"/>
      <w:numFmt w:val="upperLetter"/>
      <w:lvlText w:val="%1."/>
      <w:lvlJc w:val="left"/>
      <w:pPr>
        <w:ind w:left="468" w:hanging="468"/>
      </w:pPr>
      <w:rPr>
        <w:rFonts w:ascii="Arial" w:hAnsi="Arial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9E0C94"/>
    <w:multiLevelType w:val="hybridMultilevel"/>
    <w:tmpl w:val="C030A448"/>
    <w:lvl w:ilvl="0" w:tplc="214E094A">
      <w:start w:val="1"/>
      <w:numFmt w:val="upperLetter"/>
      <w:lvlText w:val="%1."/>
      <w:lvlJc w:val="left"/>
      <w:pPr>
        <w:ind w:left="360" w:hanging="360"/>
      </w:pPr>
      <w:rPr>
        <w:rFonts w:ascii="宋体" w:hAnsi="宋体" w:cs="Arial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BA80C82"/>
    <w:multiLevelType w:val="hybridMultilevel"/>
    <w:tmpl w:val="0CC8CBEE"/>
    <w:lvl w:ilvl="0" w:tplc="7CE0FA6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FAB64DF"/>
    <w:multiLevelType w:val="hybridMultilevel"/>
    <w:tmpl w:val="B71A0A64"/>
    <w:lvl w:ilvl="0" w:tplc="63A4F810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9E7A9F"/>
    <w:multiLevelType w:val="hybridMultilevel"/>
    <w:tmpl w:val="A6E8B8C8"/>
    <w:lvl w:ilvl="0" w:tplc="82F8DD6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DD15DB2"/>
    <w:multiLevelType w:val="hybridMultilevel"/>
    <w:tmpl w:val="1666CE5E"/>
    <w:lvl w:ilvl="0" w:tplc="89EA7B7E">
      <w:start w:val="1"/>
      <w:numFmt w:val="upperLetter"/>
      <w:lvlText w:val="%1."/>
      <w:lvlJc w:val="left"/>
      <w:pPr>
        <w:ind w:left="468" w:hanging="468"/>
      </w:pPr>
      <w:rPr>
        <w:rFonts w:ascii="Arial" w:hAnsi="Arial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F68"/>
    <w:rsid w:val="00006564"/>
    <w:rsid w:val="000110CE"/>
    <w:rsid w:val="00016DC0"/>
    <w:rsid w:val="00022348"/>
    <w:rsid w:val="000277B0"/>
    <w:rsid w:val="00035F81"/>
    <w:rsid w:val="000477BA"/>
    <w:rsid w:val="0006090D"/>
    <w:rsid w:val="0006291E"/>
    <w:rsid w:val="00066DA6"/>
    <w:rsid w:val="00073573"/>
    <w:rsid w:val="000809FE"/>
    <w:rsid w:val="0009178A"/>
    <w:rsid w:val="000934AC"/>
    <w:rsid w:val="000B5BE0"/>
    <w:rsid w:val="000C4BF3"/>
    <w:rsid w:val="000F3801"/>
    <w:rsid w:val="00113845"/>
    <w:rsid w:val="00124A36"/>
    <w:rsid w:val="00142AEA"/>
    <w:rsid w:val="00155A71"/>
    <w:rsid w:val="00172658"/>
    <w:rsid w:val="00180F3D"/>
    <w:rsid w:val="0018211F"/>
    <w:rsid w:val="001821A2"/>
    <w:rsid w:val="00193CE0"/>
    <w:rsid w:val="001C1A7A"/>
    <w:rsid w:val="001D2058"/>
    <w:rsid w:val="001D3A01"/>
    <w:rsid w:val="001D66E7"/>
    <w:rsid w:val="001E32AB"/>
    <w:rsid w:val="001E5CF3"/>
    <w:rsid w:val="001F188F"/>
    <w:rsid w:val="0020108D"/>
    <w:rsid w:val="00202FA5"/>
    <w:rsid w:val="00210E96"/>
    <w:rsid w:val="002110BC"/>
    <w:rsid w:val="00217EF7"/>
    <w:rsid w:val="0022368C"/>
    <w:rsid w:val="00231AA6"/>
    <w:rsid w:val="00234615"/>
    <w:rsid w:val="002351C2"/>
    <w:rsid w:val="002409EC"/>
    <w:rsid w:val="002431D8"/>
    <w:rsid w:val="00244B39"/>
    <w:rsid w:val="0024796D"/>
    <w:rsid w:val="0025197A"/>
    <w:rsid w:val="0025338A"/>
    <w:rsid w:val="00255FCC"/>
    <w:rsid w:val="0026008A"/>
    <w:rsid w:val="002824DF"/>
    <w:rsid w:val="00284426"/>
    <w:rsid w:val="002946F6"/>
    <w:rsid w:val="002947B1"/>
    <w:rsid w:val="002B4C6A"/>
    <w:rsid w:val="002B552B"/>
    <w:rsid w:val="002E3D45"/>
    <w:rsid w:val="002F055C"/>
    <w:rsid w:val="0030151A"/>
    <w:rsid w:val="00317A1C"/>
    <w:rsid w:val="00333566"/>
    <w:rsid w:val="003457B4"/>
    <w:rsid w:val="00363098"/>
    <w:rsid w:val="00364DC1"/>
    <w:rsid w:val="00370126"/>
    <w:rsid w:val="00376392"/>
    <w:rsid w:val="003777E5"/>
    <w:rsid w:val="00381E40"/>
    <w:rsid w:val="00382FF6"/>
    <w:rsid w:val="003A0FFA"/>
    <w:rsid w:val="003B2C51"/>
    <w:rsid w:val="003D333C"/>
    <w:rsid w:val="003E0F02"/>
    <w:rsid w:val="003E3D61"/>
    <w:rsid w:val="003F6EBA"/>
    <w:rsid w:val="00404FBD"/>
    <w:rsid w:val="004064EF"/>
    <w:rsid w:val="00417CAA"/>
    <w:rsid w:val="0042070E"/>
    <w:rsid w:val="00430E2D"/>
    <w:rsid w:val="004431BD"/>
    <w:rsid w:val="00445348"/>
    <w:rsid w:val="00453E9B"/>
    <w:rsid w:val="00461E02"/>
    <w:rsid w:val="00462A8B"/>
    <w:rsid w:val="004737F2"/>
    <w:rsid w:val="00485D9A"/>
    <w:rsid w:val="0049347F"/>
    <w:rsid w:val="00493535"/>
    <w:rsid w:val="004A6E9F"/>
    <w:rsid w:val="004B3151"/>
    <w:rsid w:val="004C7443"/>
    <w:rsid w:val="004D4922"/>
    <w:rsid w:val="004D5504"/>
    <w:rsid w:val="004E40AB"/>
    <w:rsid w:val="004E441E"/>
    <w:rsid w:val="004E50B9"/>
    <w:rsid w:val="004E7C3F"/>
    <w:rsid w:val="004E7D72"/>
    <w:rsid w:val="004F237C"/>
    <w:rsid w:val="004F7B6F"/>
    <w:rsid w:val="00500811"/>
    <w:rsid w:val="0050191B"/>
    <w:rsid w:val="0050546C"/>
    <w:rsid w:val="00516AEF"/>
    <w:rsid w:val="00535C77"/>
    <w:rsid w:val="0054473B"/>
    <w:rsid w:val="00551CE6"/>
    <w:rsid w:val="0055270D"/>
    <w:rsid w:val="005631D6"/>
    <w:rsid w:val="00570522"/>
    <w:rsid w:val="005713B0"/>
    <w:rsid w:val="00582FB6"/>
    <w:rsid w:val="00595D41"/>
    <w:rsid w:val="005A12EF"/>
    <w:rsid w:val="005A4200"/>
    <w:rsid w:val="005B6B19"/>
    <w:rsid w:val="005C02AF"/>
    <w:rsid w:val="005C1E05"/>
    <w:rsid w:val="005C4BD3"/>
    <w:rsid w:val="005D6ED4"/>
    <w:rsid w:val="005F2D11"/>
    <w:rsid w:val="005F442A"/>
    <w:rsid w:val="005F66B6"/>
    <w:rsid w:val="00600E97"/>
    <w:rsid w:val="00602C2F"/>
    <w:rsid w:val="0061313E"/>
    <w:rsid w:val="00613A89"/>
    <w:rsid w:val="0061423E"/>
    <w:rsid w:val="0061744F"/>
    <w:rsid w:val="00627448"/>
    <w:rsid w:val="00672069"/>
    <w:rsid w:val="00680D78"/>
    <w:rsid w:val="00680D96"/>
    <w:rsid w:val="006B4A9B"/>
    <w:rsid w:val="006B5395"/>
    <w:rsid w:val="006C17F0"/>
    <w:rsid w:val="006C36C6"/>
    <w:rsid w:val="006D2D04"/>
    <w:rsid w:val="006E0652"/>
    <w:rsid w:val="006E4403"/>
    <w:rsid w:val="006F1002"/>
    <w:rsid w:val="006F278D"/>
    <w:rsid w:val="007004B3"/>
    <w:rsid w:val="007137A3"/>
    <w:rsid w:val="00714AD6"/>
    <w:rsid w:val="00724205"/>
    <w:rsid w:val="00730750"/>
    <w:rsid w:val="007421A4"/>
    <w:rsid w:val="007504F8"/>
    <w:rsid w:val="00766106"/>
    <w:rsid w:val="00767161"/>
    <w:rsid w:val="00791398"/>
    <w:rsid w:val="007968A6"/>
    <w:rsid w:val="007C1D13"/>
    <w:rsid w:val="007C4FD1"/>
    <w:rsid w:val="007C5D52"/>
    <w:rsid w:val="007C7B4F"/>
    <w:rsid w:val="007E3F68"/>
    <w:rsid w:val="007F366C"/>
    <w:rsid w:val="008058E7"/>
    <w:rsid w:val="00810BB0"/>
    <w:rsid w:val="008151FC"/>
    <w:rsid w:val="00840BBE"/>
    <w:rsid w:val="00847FB7"/>
    <w:rsid w:val="00862FA5"/>
    <w:rsid w:val="00892679"/>
    <w:rsid w:val="008B46DC"/>
    <w:rsid w:val="008D2CCE"/>
    <w:rsid w:val="008D667D"/>
    <w:rsid w:val="008D7E41"/>
    <w:rsid w:val="008E4D5A"/>
    <w:rsid w:val="008F5ED4"/>
    <w:rsid w:val="009039DD"/>
    <w:rsid w:val="00930A1A"/>
    <w:rsid w:val="009329FE"/>
    <w:rsid w:val="009577A5"/>
    <w:rsid w:val="00983C58"/>
    <w:rsid w:val="00995B68"/>
    <w:rsid w:val="00996068"/>
    <w:rsid w:val="009C4AB9"/>
    <w:rsid w:val="009D2A60"/>
    <w:rsid w:val="009E39BF"/>
    <w:rsid w:val="009E3CD2"/>
    <w:rsid w:val="009F39E7"/>
    <w:rsid w:val="00A02037"/>
    <w:rsid w:val="00A11DD8"/>
    <w:rsid w:val="00A25631"/>
    <w:rsid w:val="00A261E6"/>
    <w:rsid w:val="00A34276"/>
    <w:rsid w:val="00A522CA"/>
    <w:rsid w:val="00A53DC8"/>
    <w:rsid w:val="00A61A3A"/>
    <w:rsid w:val="00A72513"/>
    <w:rsid w:val="00A81C34"/>
    <w:rsid w:val="00AB1F95"/>
    <w:rsid w:val="00AB4DC5"/>
    <w:rsid w:val="00AC267C"/>
    <w:rsid w:val="00AD1DFB"/>
    <w:rsid w:val="00AD3F7B"/>
    <w:rsid w:val="00AE11E4"/>
    <w:rsid w:val="00AE2C3D"/>
    <w:rsid w:val="00AE4EC1"/>
    <w:rsid w:val="00AF217E"/>
    <w:rsid w:val="00B04645"/>
    <w:rsid w:val="00B17A07"/>
    <w:rsid w:val="00B24446"/>
    <w:rsid w:val="00B30669"/>
    <w:rsid w:val="00B314B0"/>
    <w:rsid w:val="00B419FD"/>
    <w:rsid w:val="00B43015"/>
    <w:rsid w:val="00B463FA"/>
    <w:rsid w:val="00B5756F"/>
    <w:rsid w:val="00B65FD2"/>
    <w:rsid w:val="00B67132"/>
    <w:rsid w:val="00B77C8C"/>
    <w:rsid w:val="00B828BD"/>
    <w:rsid w:val="00B9476E"/>
    <w:rsid w:val="00BA4643"/>
    <w:rsid w:val="00BC20E6"/>
    <w:rsid w:val="00BC335B"/>
    <w:rsid w:val="00BC6DFD"/>
    <w:rsid w:val="00BC7A9F"/>
    <w:rsid w:val="00BD05F5"/>
    <w:rsid w:val="00BD0B35"/>
    <w:rsid w:val="00BD3469"/>
    <w:rsid w:val="00BD53BA"/>
    <w:rsid w:val="00BD60F5"/>
    <w:rsid w:val="00BE0977"/>
    <w:rsid w:val="00BE6BFF"/>
    <w:rsid w:val="00C0577D"/>
    <w:rsid w:val="00C05C23"/>
    <w:rsid w:val="00C07DE7"/>
    <w:rsid w:val="00C10279"/>
    <w:rsid w:val="00C143B7"/>
    <w:rsid w:val="00C16E37"/>
    <w:rsid w:val="00C170A6"/>
    <w:rsid w:val="00C27D11"/>
    <w:rsid w:val="00C4788F"/>
    <w:rsid w:val="00C51A6C"/>
    <w:rsid w:val="00C62913"/>
    <w:rsid w:val="00C9153C"/>
    <w:rsid w:val="00C934E4"/>
    <w:rsid w:val="00CD54A8"/>
    <w:rsid w:val="00CE6052"/>
    <w:rsid w:val="00CF1FC6"/>
    <w:rsid w:val="00D01AE7"/>
    <w:rsid w:val="00D05999"/>
    <w:rsid w:val="00D06649"/>
    <w:rsid w:val="00D10FA3"/>
    <w:rsid w:val="00D13B23"/>
    <w:rsid w:val="00D14068"/>
    <w:rsid w:val="00D21CCC"/>
    <w:rsid w:val="00D26D70"/>
    <w:rsid w:val="00D27BF0"/>
    <w:rsid w:val="00D32555"/>
    <w:rsid w:val="00D32A6D"/>
    <w:rsid w:val="00D336C4"/>
    <w:rsid w:val="00D453CB"/>
    <w:rsid w:val="00D45B98"/>
    <w:rsid w:val="00D47029"/>
    <w:rsid w:val="00D47B43"/>
    <w:rsid w:val="00D63026"/>
    <w:rsid w:val="00D641D3"/>
    <w:rsid w:val="00D73495"/>
    <w:rsid w:val="00D8195B"/>
    <w:rsid w:val="00D82D77"/>
    <w:rsid w:val="00D91E4E"/>
    <w:rsid w:val="00D95132"/>
    <w:rsid w:val="00DA17CA"/>
    <w:rsid w:val="00DA4941"/>
    <w:rsid w:val="00DD0530"/>
    <w:rsid w:val="00DE1C55"/>
    <w:rsid w:val="00DE5F8C"/>
    <w:rsid w:val="00DE6D8F"/>
    <w:rsid w:val="00DF1A50"/>
    <w:rsid w:val="00DF26C1"/>
    <w:rsid w:val="00DF296E"/>
    <w:rsid w:val="00E006CD"/>
    <w:rsid w:val="00E059E7"/>
    <w:rsid w:val="00E17D88"/>
    <w:rsid w:val="00E245E4"/>
    <w:rsid w:val="00E32FDA"/>
    <w:rsid w:val="00E3546A"/>
    <w:rsid w:val="00E433F2"/>
    <w:rsid w:val="00E54F79"/>
    <w:rsid w:val="00E57C81"/>
    <w:rsid w:val="00E6576E"/>
    <w:rsid w:val="00E75378"/>
    <w:rsid w:val="00E81795"/>
    <w:rsid w:val="00E82300"/>
    <w:rsid w:val="00E903BF"/>
    <w:rsid w:val="00ED2DE9"/>
    <w:rsid w:val="00EF37D0"/>
    <w:rsid w:val="00EF7545"/>
    <w:rsid w:val="00F05809"/>
    <w:rsid w:val="00F076BE"/>
    <w:rsid w:val="00F155C9"/>
    <w:rsid w:val="00F16E65"/>
    <w:rsid w:val="00F23658"/>
    <w:rsid w:val="00F27CA5"/>
    <w:rsid w:val="00F32B41"/>
    <w:rsid w:val="00F43089"/>
    <w:rsid w:val="00F44BB7"/>
    <w:rsid w:val="00F47C89"/>
    <w:rsid w:val="00F47E47"/>
    <w:rsid w:val="00F53EF4"/>
    <w:rsid w:val="00F655D6"/>
    <w:rsid w:val="00F727EC"/>
    <w:rsid w:val="00FA5C64"/>
    <w:rsid w:val="00FB1938"/>
    <w:rsid w:val="00FB7C74"/>
    <w:rsid w:val="00FC2520"/>
    <w:rsid w:val="00FD003C"/>
    <w:rsid w:val="00FE2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13A8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4403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403"/>
    <w:rPr>
      <w:sz w:val="16"/>
      <w:szCs w:val="16"/>
    </w:rPr>
  </w:style>
  <w:style w:type="paragraph" w:styleId="ListParagraph">
    <w:name w:val="List Paragraph"/>
    <w:basedOn w:val="Normal"/>
    <w:uiPriority w:val="34"/>
    <w:qFormat/>
    <w:rsid w:val="00D1406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13A8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4403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403"/>
    <w:rPr>
      <w:sz w:val="16"/>
      <w:szCs w:val="16"/>
    </w:rPr>
  </w:style>
  <w:style w:type="paragraph" w:styleId="ListParagraph">
    <w:name w:val="List Paragraph"/>
    <w:basedOn w:val="Normal"/>
    <w:uiPriority w:val="34"/>
    <w:qFormat/>
    <w:rsid w:val="00D1406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81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43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huoYue</Company>
  <LinksUpToDate>false</LinksUpToDate>
  <CharactersWithSpaces>1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Y</dc:creator>
  <cp:lastModifiedBy>ZY</cp:lastModifiedBy>
  <cp:revision>7</cp:revision>
  <dcterms:created xsi:type="dcterms:W3CDTF">2020-03-14T11:12:00Z</dcterms:created>
  <dcterms:modified xsi:type="dcterms:W3CDTF">2020-03-14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